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0D80" w:rsidRDefault="003A76D2" w:rsidP="008F0D80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Name:  ____________________</w:t>
      </w:r>
    </w:p>
    <w:p w:rsidR="00A11C13" w:rsidRDefault="003A76D2" w:rsidP="003A76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h 30-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000F46">
        <w:rPr>
          <w:rFonts w:ascii="Times New Roman" w:hAnsi="Times New Roman" w:cs="Times New Roman"/>
          <w:sz w:val="24"/>
          <w:szCs w:val="24"/>
        </w:rPr>
        <w:tab/>
      </w:r>
      <w:r w:rsidRPr="003A76D2">
        <w:rPr>
          <w:rFonts w:ascii="Times New Roman" w:hAnsi="Times New Roman" w:cs="Times New Roman"/>
          <w:b/>
          <w:sz w:val="24"/>
          <w:szCs w:val="24"/>
        </w:rPr>
        <w:t>Polynomial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09612E">
        <w:rPr>
          <w:rFonts w:ascii="Times New Roman" w:hAnsi="Times New Roman" w:cs="Times New Roman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sz w:val="24"/>
          <w:szCs w:val="24"/>
        </w:rPr>
        <w:t>Review</w:t>
      </w:r>
    </w:p>
    <w:p w:rsidR="001C7BE0" w:rsidRDefault="001C7BE0" w:rsidP="003A76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C7BE0" w:rsidRPr="001C7BE0" w:rsidRDefault="001C7BE0" w:rsidP="003A76D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1C7BE0">
        <w:rPr>
          <w:rFonts w:ascii="Times New Roman" w:hAnsi="Times New Roman" w:cs="Times New Roman"/>
          <w:b/>
          <w:i/>
          <w:sz w:val="24"/>
          <w:szCs w:val="24"/>
        </w:rPr>
        <w:t>Multiple Choice:</w:t>
      </w:r>
    </w:p>
    <w:p w:rsidR="0009612E" w:rsidRDefault="0009612E" w:rsidP="003A76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9612E" w:rsidRDefault="00E419BC" w:rsidP="0009612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n 2</w:t>
      </w:r>
      <w:r w:rsidRPr="00E419BC">
        <w:rPr>
          <w:rFonts w:ascii="Times New Roman" w:hAnsi="Times New Roman" w:cs="Times New Roman"/>
          <w:i/>
          <w:sz w:val="24"/>
          <w:szCs w:val="24"/>
        </w:rPr>
        <w:t>x</w:t>
      </w:r>
      <w:r w:rsidRPr="00E419BC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– 3</w:t>
      </w:r>
      <w:r w:rsidRPr="00E419BC">
        <w:rPr>
          <w:rFonts w:ascii="Times New Roman" w:hAnsi="Times New Roman" w:cs="Times New Roman"/>
          <w:i/>
          <w:sz w:val="24"/>
          <w:szCs w:val="24"/>
        </w:rPr>
        <w:t>x</w:t>
      </w:r>
      <w:r w:rsidRPr="00E419B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– 8</w:t>
      </w:r>
      <w:r w:rsidRPr="00E419BC">
        <w:rPr>
          <w:rFonts w:ascii="Times New Roman" w:hAnsi="Times New Roman" w:cs="Times New Roman"/>
          <w:i/>
          <w:sz w:val="24"/>
          <w:szCs w:val="24"/>
        </w:rPr>
        <w:t>x</w:t>
      </w:r>
      <w:r w:rsidRPr="00E419B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– 8 is divided by </w:t>
      </w:r>
      <w:r w:rsidRPr="00E419BC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2, the sum of the coefficients of the terms in the quotient is</w:t>
      </w:r>
    </w:p>
    <w:p w:rsidR="00E419BC" w:rsidRDefault="00E419BC" w:rsidP="00E419B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419BC" w:rsidRDefault="00E419BC" w:rsidP="00D21CA7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–59</w:t>
      </w:r>
    </w:p>
    <w:p w:rsidR="00E419BC" w:rsidRDefault="00E419BC" w:rsidP="00D21CA7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–23</w:t>
      </w:r>
    </w:p>
    <w:p w:rsidR="00E419BC" w:rsidRDefault="00E419BC" w:rsidP="00D21CA7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–19</w:t>
      </w:r>
    </w:p>
    <w:p w:rsidR="00E419BC" w:rsidRDefault="00E419BC" w:rsidP="00D21CA7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</w:t>
      </w:r>
    </w:p>
    <w:p w:rsidR="008F0D80" w:rsidRDefault="008F0D80" w:rsidP="008F0D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581F" w:rsidRPr="0028581F" w:rsidRDefault="0028581F" w:rsidP="0028581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581F">
        <w:rPr>
          <w:rFonts w:ascii="Times New Roman" w:hAnsi="Times New Roman" w:cs="Times New Roman"/>
          <w:sz w:val="24"/>
          <w:szCs w:val="24"/>
        </w:rPr>
        <w:t xml:space="preserve">If </w:t>
      </w:r>
      <w:r w:rsidRPr="0028581F">
        <w:rPr>
          <w:rFonts w:ascii="Times New Roman" w:hAnsi="Times New Roman" w:cs="Times New Roman"/>
          <w:i/>
          <w:sz w:val="24"/>
          <w:szCs w:val="24"/>
        </w:rPr>
        <w:t>P</w:t>
      </w:r>
      <w:r w:rsidRPr="0028581F">
        <w:rPr>
          <w:rFonts w:ascii="Times New Roman" w:hAnsi="Times New Roman" w:cs="Times New Roman"/>
          <w:sz w:val="24"/>
          <w:szCs w:val="24"/>
        </w:rPr>
        <w:t>(</w:t>
      </w:r>
      <w:r w:rsidRPr="0028581F">
        <w:rPr>
          <w:rFonts w:ascii="Times New Roman" w:hAnsi="Times New Roman" w:cs="Times New Roman"/>
          <w:i/>
          <w:sz w:val="24"/>
          <w:szCs w:val="24"/>
        </w:rPr>
        <w:t>x</w:t>
      </w:r>
      <w:r w:rsidRPr="0028581F">
        <w:rPr>
          <w:rFonts w:ascii="Times New Roman" w:hAnsi="Times New Roman" w:cs="Times New Roman"/>
          <w:sz w:val="24"/>
          <w:szCs w:val="24"/>
        </w:rPr>
        <w:t xml:space="preserve">) = </w:t>
      </w:r>
      <w:r w:rsidRPr="0028581F">
        <w:rPr>
          <w:rFonts w:ascii="Times New Roman" w:hAnsi="Times New Roman" w:cs="Times New Roman"/>
          <w:i/>
          <w:sz w:val="24"/>
          <w:szCs w:val="24"/>
        </w:rPr>
        <w:t>x</w:t>
      </w:r>
      <w:r w:rsidRPr="0028581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8581F">
        <w:rPr>
          <w:rFonts w:ascii="Times New Roman" w:hAnsi="Times New Roman" w:cs="Times New Roman"/>
          <w:sz w:val="24"/>
          <w:szCs w:val="24"/>
        </w:rPr>
        <w:t xml:space="preserve"> – 7</w:t>
      </w:r>
      <w:r w:rsidRPr="0028581F">
        <w:rPr>
          <w:rFonts w:ascii="Times New Roman" w:hAnsi="Times New Roman" w:cs="Times New Roman"/>
          <w:i/>
          <w:sz w:val="24"/>
          <w:szCs w:val="24"/>
        </w:rPr>
        <w:t>x</w:t>
      </w:r>
      <w:r w:rsidRPr="0028581F">
        <w:rPr>
          <w:rFonts w:ascii="Times New Roman" w:hAnsi="Times New Roman" w:cs="Times New Roman"/>
          <w:sz w:val="24"/>
          <w:szCs w:val="24"/>
        </w:rPr>
        <w:t xml:space="preserve"> – 3 is divided by (</w:t>
      </w:r>
      <w:r w:rsidRPr="0028581F">
        <w:rPr>
          <w:rFonts w:ascii="Times New Roman" w:hAnsi="Times New Roman" w:cs="Times New Roman"/>
          <w:i/>
          <w:sz w:val="24"/>
          <w:szCs w:val="24"/>
        </w:rPr>
        <w:t>x</w:t>
      </w:r>
      <w:r w:rsidRPr="0028581F">
        <w:rPr>
          <w:rFonts w:ascii="Times New Roman" w:hAnsi="Times New Roman" w:cs="Times New Roman"/>
          <w:sz w:val="24"/>
          <w:szCs w:val="24"/>
        </w:rPr>
        <w:t xml:space="preserve"> + 1), then </w:t>
      </w:r>
      <w:r w:rsidRPr="0028581F">
        <w:rPr>
          <w:rFonts w:ascii="Times New Roman" w:hAnsi="Times New Roman" w:cs="Times New Roman"/>
          <w:i/>
          <w:sz w:val="24"/>
          <w:szCs w:val="24"/>
        </w:rPr>
        <w:t>P</w:t>
      </w:r>
      <w:r w:rsidRPr="0028581F">
        <w:rPr>
          <w:rFonts w:ascii="Times New Roman" w:hAnsi="Times New Roman" w:cs="Times New Roman"/>
          <w:sz w:val="24"/>
          <w:szCs w:val="24"/>
        </w:rPr>
        <w:t>(</w:t>
      </w:r>
      <w:r w:rsidRPr="0028581F">
        <w:rPr>
          <w:rFonts w:ascii="Times New Roman" w:hAnsi="Times New Roman" w:cs="Times New Roman"/>
          <w:i/>
          <w:sz w:val="24"/>
          <w:szCs w:val="24"/>
        </w:rPr>
        <w:t>x</w:t>
      </w:r>
      <w:r w:rsidRPr="0028581F">
        <w:rPr>
          <w:rFonts w:ascii="Times New Roman" w:hAnsi="Times New Roman" w:cs="Times New Roman"/>
          <w:sz w:val="24"/>
          <w:szCs w:val="24"/>
        </w:rPr>
        <w:t>) may be written as</w:t>
      </w:r>
    </w:p>
    <w:p w:rsidR="0028581F" w:rsidRDefault="0028581F" w:rsidP="002858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581F" w:rsidRDefault="0028581F" w:rsidP="0028581F">
      <w:pPr>
        <w:pStyle w:val="ListParagraph"/>
        <w:numPr>
          <w:ilvl w:val="0"/>
          <w:numId w:val="31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Pr="009425FF">
        <w:rPr>
          <w:rFonts w:ascii="Times New Roman" w:hAnsi="Times New Roman" w:cs="Times New Roman"/>
          <w:i/>
          <w:sz w:val="24"/>
          <w:szCs w:val="24"/>
        </w:rPr>
        <w:t>x</w:t>
      </w:r>
      <w:r w:rsidRPr="009425F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– 8)(</w:t>
      </w:r>
      <w:r w:rsidRPr="009425FF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1) + 5</w:t>
      </w:r>
    </w:p>
    <w:p w:rsidR="0028581F" w:rsidRDefault="0028581F" w:rsidP="0028581F">
      <w:pPr>
        <w:pStyle w:val="ListParagraph"/>
        <w:numPr>
          <w:ilvl w:val="0"/>
          <w:numId w:val="31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Pr="009425FF">
        <w:rPr>
          <w:rFonts w:ascii="Times New Roman" w:hAnsi="Times New Roman" w:cs="Times New Roman"/>
          <w:i/>
          <w:sz w:val="24"/>
          <w:szCs w:val="24"/>
        </w:rPr>
        <w:t>x</w:t>
      </w:r>
      <w:r w:rsidRPr="009425F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9425FF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6)(</w:t>
      </w:r>
      <w:r w:rsidRPr="009425FF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1) + 3</w:t>
      </w:r>
    </w:p>
    <w:p w:rsidR="0028581F" w:rsidRDefault="0028581F" w:rsidP="0028581F">
      <w:pPr>
        <w:pStyle w:val="ListParagraph"/>
        <w:numPr>
          <w:ilvl w:val="0"/>
          <w:numId w:val="31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– 7</w:t>
      </w:r>
      <w:r w:rsidRPr="009425FF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3)(</w:t>
      </w:r>
      <w:r w:rsidRPr="009425FF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1) + 3</w:t>
      </w:r>
    </w:p>
    <w:p w:rsidR="0028581F" w:rsidRPr="0028581F" w:rsidRDefault="0028581F" w:rsidP="0028581F">
      <w:pPr>
        <w:pStyle w:val="ListParagraph"/>
        <w:numPr>
          <w:ilvl w:val="0"/>
          <w:numId w:val="31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8581F">
        <w:rPr>
          <w:rFonts w:ascii="Times New Roman" w:hAnsi="Times New Roman" w:cs="Times New Roman"/>
          <w:sz w:val="24"/>
          <w:szCs w:val="24"/>
        </w:rPr>
        <w:t>(</w:t>
      </w:r>
      <w:r w:rsidRPr="0028581F">
        <w:rPr>
          <w:rFonts w:ascii="Times New Roman" w:hAnsi="Times New Roman" w:cs="Times New Roman"/>
          <w:i/>
          <w:sz w:val="24"/>
          <w:szCs w:val="24"/>
        </w:rPr>
        <w:t>x</w:t>
      </w:r>
      <w:r w:rsidRPr="0028581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8581F">
        <w:rPr>
          <w:rFonts w:ascii="Times New Roman" w:hAnsi="Times New Roman" w:cs="Times New Roman"/>
          <w:sz w:val="24"/>
          <w:szCs w:val="24"/>
        </w:rPr>
        <w:t xml:space="preserve"> – 7</w:t>
      </w:r>
      <w:r w:rsidRPr="0028581F">
        <w:rPr>
          <w:rFonts w:ascii="Times New Roman" w:hAnsi="Times New Roman" w:cs="Times New Roman"/>
          <w:i/>
          <w:sz w:val="24"/>
          <w:szCs w:val="24"/>
        </w:rPr>
        <w:t>x</w:t>
      </w:r>
      <w:r w:rsidRPr="0028581F">
        <w:rPr>
          <w:rFonts w:ascii="Times New Roman" w:hAnsi="Times New Roman" w:cs="Times New Roman"/>
          <w:sz w:val="24"/>
          <w:szCs w:val="24"/>
        </w:rPr>
        <w:t xml:space="preserve"> – 3)(</w:t>
      </w:r>
      <w:r w:rsidRPr="0028581F">
        <w:rPr>
          <w:rFonts w:ascii="Times New Roman" w:hAnsi="Times New Roman" w:cs="Times New Roman"/>
          <w:i/>
          <w:sz w:val="24"/>
          <w:szCs w:val="24"/>
        </w:rPr>
        <w:t>x</w:t>
      </w:r>
      <w:r w:rsidRPr="0028581F">
        <w:rPr>
          <w:rFonts w:ascii="Times New Roman" w:hAnsi="Times New Roman" w:cs="Times New Roman"/>
          <w:sz w:val="24"/>
          <w:szCs w:val="24"/>
        </w:rPr>
        <w:t xml:space="preserve"> + 1) + 5</w:t>
      </w:r>
    </w:p>
    <w:p w:rsidR="0028581F" w:rsidRDefault="0028581F" w:rsidP="008F0D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0D80" w:rsidRDefault="008F0D80" w:rsidP="008F0D8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 –5</w:t>
      </w:r>
      <w:r w:rsidRPr="008F0D80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is a factor of the polynomial </w:t>
      </w:r>
      <w:r w:rsidRPr="008F0D80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8F0D80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), then </w:t>
      </w:r>
      <w:r w:rsidRPr="008F0D80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0) is</w:t>
      </w:r>
    </w:p>
    <w:p w:rsidR="008F0D80" w:rsidRDefault="008F0D80" w:rsidP="008F0D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0D80" w:rsidRDefault="008F0D80" w:rsidP="00D21CA7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–5</w:t>
      </w:r>
    </w:p>
    <w:p w:rsidR="008F0D80" w:rsidRDefault="008F0D80" w:rsidP="00D21CA7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0</w:t>
      </w:r>
    </w:p>
    <w:p w:rsidR="008F0D80" w:rsidRDefault="00000F46" w:rsidP="00D21CA7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00F46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5" o:title=""/>
          </v:shape>
          <o:OLEObject Type="Embed" ProgID="Equation.DSMT4" ShapeID="_x0000_i1025" DrawAspect="Content" ObjectID="_1417696441" r:id="rId6"/>
        </w:object>
      </w:r>
    </w:p>
    <w:p w:rsidR="008F0D80" w:rsidRDefault="008F0D80" w:rsidP="00D21CA7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</w:p>
    <w:p w:rsidR="00862095" w:rsidRDefault="00862095" w:rsidP="0086209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62095" w:rsidRDefault="00862095" w:rsidP="00862095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862095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862095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) is a cubic polynomial function with </w:t>
      </w:r>
      <w:r w:rsidRPr="00862095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(1) = </w:t>
      </w:r>
      <w:r w:rsidRPr="00862095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(3) = </w:t>
      </w:r>
      <w:r w:rsidRPr="00862095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(–4) = 0 and </w:t>
      </w:r>
      <w:r w:rsidRPr="00862095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(0) = 36, then </w:t>
      </w:r>
      <w:r w:rsidRPr="00862095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862095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) is</w:t>
      </w:r>
    </w:p>
    <w:p w:rsidR="00862095" w:rsidRDefault="00862095" w:rsidP="0086209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62095" w:rsidRDefault="00862095" w:rsidP="00D21CA7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–3(</w:t>
      </w:r>
      <w:r w:rsidRPr="00862095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1)(</w:t>
      </w:r>
      <w:r w:rsidRPr="00862095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3)(</w:t>
      </w:r>
      <w:r w:rsidRPr="00862095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4)</w:t>
      </w:r>
    </w:p>
    <w:p w:rsidR="00862095" w:rsidRDefault="00862095" w:rsidP="00D21CA7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–2(</w:t>
      </w:r>
      <w:r w:rsidRPr="00862095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1)(</w:t>
      </w:r>
      <w:r w:rsidRPr="00862095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3)(</w:t>
      </w:r>
      <w:r w:rsidRPr="00862095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4)</w:t>
      </w:r>
    </w:p>
    <w:p w:rsidR="00862095" w:rsidRDefault="00862095" w:rsidP="00D21CA7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(</w:t>
      </w:r>
      <w:r w:rsidRPr="00862095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1)(</w:t>
      </w:r>
      <w:r w:rsidRPr="00862095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3)(</w:t>
      </w:r>
      <w:r w:rsidRPr="00862095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4)</w:t>
      </w:r>
    </w:p>
    <w:p w:rsidR="00862095" w:rsidRDefault="00862095" w:rsidP="00D21CA7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(</w:t>
      </w:r>
      <w:r w:rsidRPr="00862095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1)(</w:t>
      </w:r>
      <w:r w:rsidRPr="00862095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3)(</w:t>
      </w:r>
      <w:r w:rsidRPr="00862095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4)</w:t>
      </w:r>
    </w:p>
    <w:p w:rsidR="005F1B60" w:rsidRDefault="005F1B60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F1B60" w:rsidRDefault="005F1B60" w:rsidP="00E8688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86884" w:rsidRDefault="00E86884" w:rsidP="00E8688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F1B60" w:rsidRPr="00E86884" w:rsidRDefault="00E86884" w:rsidP="00E86884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E86884">
        <w:rPr>
          <w:rFonts w:ascii="Times New Roman" w:hAnsi="Times New Roman" w:cs="Times New Roman"/>
          <w:i/>
          <w:sz w:val="24"/>
          <w:szCs w:val="24"/>
        </w:rPr>
        <w:lastRenderedPageBreak/>
        <w:t>Use the following information to answer the next question.</w:t>
      </w:r>
    </w:p>
    <w:p w:rsidR="00E86884" w:rsidRDefault="003C0456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pict>
          <v:rect id="Rectangle 12" o:spid="_x0000_s1026" style="position:absolute;margin-left:-20.25pt;margin-top:4.2pt;width:508.5pt;height:71.2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" filled="f" strokecolor="black [3213]" strokeweight="1pt"/>
        </w:pict>
      </w:r>
    </w:p>
    <w:p w:rsidR="00E86884" w:rsidRDefault="00E86884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student prepared the following table to graph a third-degree polynomial function, </w:t>
      </w:r>
      <w:r w:rsidRPr="00E86884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86884" w:rsidRDefault="00E86884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E86884" w:rsidTr="00E86884">
        <w:tc>
          <w:tcPr>
            <w:tcW w:w="957" w:type="dxa"/>
          </w:tcPr>
          <w:p w:rsidR="00E86884" w:rsidRPr="00E86884" w:rsidRDefault="0017232D" w:rsidP="00E8688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957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4</w:t>
            </w:r>
          </w:p>
        </w:tc>
        <w:tc>
          <w:tcPr>
            <w:tcW w:w="957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3</w:t>
            </w:r>
          </w:p>
        </w:tc>
        <w:tc>
          <w:tcPr>
            <w:tcW w:w="957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2</w:t>
            </w:r>
          </w:p>
        </w:tc>
        <w:tc>
          <w:tcPr>
            <w:tcW w:w="958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1</w:t>
            </w:r>
          </w:p>
        </w:tc>
        <w:tc>
          <w:tcPr>
            <w:tcW w:w="958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58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8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58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8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86884" w:rsidTr="00E86884">
        <w:tc>
          <w:tcPr>
            <w:tcW w:w="957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6884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E86884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57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80</w:t>
            </w:r>
          </w:p>
        </w:tc>
        <w:tc>
          <w:tcPr>
            <w:tcW w:w="957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24</w:t>
            </w:r>
          </w:p>
        </w:tc>
        <w:tc>
          <w:tcPr>
            <w:tcW w:w="957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58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8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58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58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58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58" w:type="dxa"/>
          </w:tcPr>
          <w:p w:rsidR="00E86884" w:rsidRDefault="00E86884" w:rsidP="00E868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</w:p>
        </w:tc>
      </w:tr>
    </w:tbl>
    <w:p w:rsidR="00E86884" w:rsidRDefault="00E86884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F1B60" w:rsidRDefault="001E52E2" w:rsidP="001E52E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equation of the polynomial function, </w:t>
      </w:r>
      <w:r w:rsidRPr="001E52E2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, is</w:t>
      </w:r>
    </w:p>
    <w:p w:rsidR="001E52E2" w:rsidRDefault="001E52E2" w:rsidP="001E52E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E52E2" w:rsidRDefault="001E52E2" w:rsidP="00BF4BDD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2E2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1E52E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) = 4</w:t>
      </w:r>
      <w:r w:rsidRPr="001E52E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1E52E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2)(</w:t>
      </w:r>
      <w:r w:rsidRPr="001E52E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1)</w:t>
      </w:r>
    </w:p>
    <w:p w:rsidR="001E52E2" w:rsidRDefault="001E52E2" w:rsidP="00BF4BDD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2E2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1E52E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) = 4</w:t>
      </w:r>
      <w:r w:rsidRPr="001E52E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1E52E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2)(</w:t>
      </w:r>
      <w:r w:rsidRPr="001E52E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1)</w:t>
      </w:r>
    </w:p>
    <w:p w:rsidR="001E52E2" w:rsidRDefault="001E52E2" w:rsidP="00BF4BDD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2E2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1E52E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) = 2</w:t>
      </w:r>
      <w:r w:rsidRPr="001E52E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1E52E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2)(</w:t>
      </w:r>
      <w:r w:rsidRPr="001E52E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1)</w:t>
      </w:r>
    </w:p>
    <w:p w:rsidR="001E52E2" w:rsidRDefault="001E52E2" w:rsidP="00BF4BDD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2E2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1E52E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) = 2</w:t>
      </w:r>
      <w:r w:rsidRPr="001E52E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1E52E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2)(</w:t>
      </w:r>
      <w:r w:rsidRPr="001E52E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1)</w:t>
      </w:r>
    </w:p>
    <w:p w:rsidR="00193D37" w:rsidRDefault="00193D37" w:rsidP="001E52E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3D37" w:rsidRDefault="002E6E59" w:rsidP="002E6E59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student graphed the equation of a polynomial function, </w:t>
      </w:r>
      <w:r w:rsidRPr="002E6E59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 </w:t>
      </w:r>
      <w:r w:rsidRPr="002E6E59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2E6E59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), to help determine the solution to the equation </w:t>
      </w:r>
      <w:r w:rsidRPr="002E6E59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2E6E59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) = 0.  Which of the following provides the solution to </w:t>
      </w:r>
      <w:r w:rsidRPr="002E6E59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2E6E59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) = 0?</w:t>
      </w:r>
    </w:p>
    <w:p w:rsidR="002E6E59" w:rsidRPr="002E6E59" w:rsidRDefault="002E6E59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F1B60" w:rsidRDefault="002E6E59" w:rsidP="0018276B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2E6E59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-intercepts of the graph of </w:t>
      </w:r>
      <w:r w:rsidRPr="002E6E59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 </w:t>
      </w:r>
      <w:r w:rsidRPr="002E6E59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2E6E59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2E6E59" w:rsidRDefault="002E6E59" w:rsidP="0018276B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2E6E59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-intercept of the graph of </w:t>
      </w:r>
      <w:r w:rsidRPr="002E6E59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 </w:t>
      </w:r>
      <w:r w:rsidRPr="002E6E59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2E6E59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2E6E59" w:rsidRDefault="002E6E59" w:rsidP="0018276B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oint(s) of intersection of </w:t>
      </w:r>
      <w:r w:rsidRPr="002E6E59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0 and the graph of </w:t>
      </w:r>
      <w:r w:rsidRPr="002E6E59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 </w:t>
      </w:r>
      <w:r w:rsidRPr="002E6E59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2E6E59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2E6E59" w:rsidRDefault="002E6E59" w:rsidP="0018276B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oint(s) of intersection of </w:t>
      </w:r>
      <w:r w:rsidRPr="002E6E59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0 and </w:t>
      </w:r>
      <w:r w:rsidRPr="002E6E59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0).</w:t>
      </w:r>
    </w:p>
    <w:p w:rsidR="002E6E59" w:rsidRDefault="002E6E59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351F" w:rsidRDefault="0033351F" w:rsidP="0033351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33351F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26" type="#_x0000_t75" style="width:33.75pt;height:15.75pt" o:ole="">
            <v:imagedata r:id="rId7" o:title=""/>
          </v:shape>
          <o:OLEObject Type="Embed" ProgID="Equation.DSMT4" ShapeID="_x0000_i1026" DrawAspect="Content" ObjectID="_1417696442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is a factor of the polynomial function </w:t>
      </w:r>
      <w:r w:rsidRPr="0033351F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w:r w:rsidRPr="0033351F">
        <w:rPr>
          <w:rFonts w:ascii="Times New Roman" w:hAnsi="Times New Roman" w:cs="Times New Roman"/>
          <w:position w:val="-10"/>
          <w:sz w:val="24"/>
          <w:szCs w:val="24"/>
        </w:rPr>
        <w:object w:dxaOrig="2299" w:dyaOrig="360">
          <v:shape id="_x0000_i1027" type="#_x0000_t75" style="width:114.75pt;height:18pt" o:ole="">
            <v:imagedata r:id="rId9" o:title=""/>
          </v:shape>
          <o:OLEObject Type="Embed" ProgID="Equation.DSMT4" ShapeID="_x0000_i1027" DrawAspect="Content" ObjectID="_1417696443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, then the value of </w:t>
      </w:r>
      <w:r w:rsidRPr="0033351F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33351F" w:rsidRDefault="0033351F" w:rsidP="003335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351F" w:rsidRDefault="0033351F" w:rsidP="00CC0AA0">
      <w:pPr>
        <w:pStyle w:val="ListParagraph"/>
        <w:numPr>
          <w:ilvl w:val="0"/>
          <w:numId w:val="4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–13</w:t>
      </w:r>
    </w:p>
    <w:p w:rsidR="0033351F" w:rsidRDefault="0033351F" w:rsidP="00CC0AA0">
      <w:pPr>
        <w:pStyle w:val="ListParagraph"/>
        <w:numPr>
          <w:ilvl w:val="0"/>
          <w:numId w:val="4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–5</w:t>
      </w:r>
    </w:p>
    <w:p w:rsidR="0033351F" w:rsidRDefault="0033351F" w:rsidP="00CC0AA0">
      <w:pPr>
        <w:pStyle w:val="ListParagraph"/>
        <w:numPr>
          <w:ilvl w:val="0"/>
          <w:numId w:val="4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</w:p>
    <w:p w:rsidR="0033351F" w:rsidRDefault="0033351F" w:rsidP="0028581F">
      <w:pPr>
        <w:pStyle w:val="ListParagraph"/>
        <w:numPr>
          <w:ilvl w:val="0"/>
          <w:numId w:val="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</w:p>
    <w:p w:rsidR="0028581F" w:rsidRDefault="0028581F" w:rsidP="0028581F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57205E" w:rsidRPr="0057205E" w:rsidRDefault="0057205E" w:rsidP="0057205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integral polynomial function is defined by </w:t>
      </w:r>
      <w:r w:rsidRPr="0057205E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57205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 w:rsidRPr="0057205E">
        <w:rPr>
          <w:rFonts w:ascii="Times New Roman" w:hAnsi="Times New Roman" w:cs="Times New Roman"/>
          <w:i/>
          <w:sz w:val="24"/>
          <w:szCs w:val="24"/>
        </w:rPr>
        <w:t>x</w:t>
      </w:r>
      <w:r w:rsidRPr="0057205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A32BD9">
        <w:rPr>
          <w:rFonts w:ascii="Times New Roman" w:hAnsi="Times New Roman" w:cs="Times New Roman"/>
          <w:i/>
          <w:sz w:val="24"/>
          <w:szCs w:val="24"/>
        </w:rPr>
        <w:t>a</w:t>
      </w:r>
      <w:r w:rsidRPr="0057205E">
        <w:rPr>
          <w:rFonts w:ascii="Times New Roman" w:hAnsi="Times New Roman" w:cs="Times New Roman"/>
          <w:i/>
          <w:sz w:val="24"/>
          <w:szCs w:val="24"/>
        </w:rPr>
        <w:t>x</w:t>
      </w:r>
      <w:r w:rsidRPr="0057205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– 2</w:t>
      </w:r>
      <w:r w:rsidRPr="0057205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2</w:t>
      </w:r>
      <w:r w:rsidRPr="0057205E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7205E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≠ 0.  Which of the following is a factor of </w:t>
      </w:r>
      <w:r w:rsidRPr="0057205E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57205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) for any value of </w:t>
      </w:r>
      <w:r w:rsidRPr="0057205E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57205E" w:rsidRPr="0057205E" w:rsidRDefault="0057205E" w:rsidP="005720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6E59" w:rsidRDefault="00A32BD9" w:rsidP="00A978CA">
      <w:pPr>
        <w:pStyle w:val="ListParagraph"/>
        <w:numPr>
          <w:ilvl w:val="0"/>
          <w:numId w:val="11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32BD9">
        <w:rPr>
          <w:rFonts w:ascii="Times New Roman" w:hAnsi="Times New Roman" w:cs="Times New Roman"/>
          <w:i/>
          <w:position w:val="-6"/>
          <w:sz w:val="24"/>
          <w:szCs w:val="24"/>
        </w:rPr>
        <w:object w:dxaOrig="540" w:dyaOrig="220">
          <v:shape id="_x0000_i1028" type="#_x0000_t75" style="width:27pt;height:11.25pt" o:ole="">
            <v:imagedata r:id="rId11" o:title=""/>
          </v:shape>
          <o:OLEObject Type="Embed" ProgID="Equation.DSMT4" ShapeID="_x0000_i1028" DrawAspect="Content" ObjectID="_1417696444" r:id="rId12"/>
        </w:object>
      </w:r>
    </w:p>
    <w:p w:rsidR="0057205E" w:rsidRDefault="00A32BD9" w:rsidP="00A978CA">
      <w:pPr>
        <w:pStyle w:val="ListParagraph"/>
        <w:numPr>
          <w:ilvl w:val="0"/>
          <w:numId w:val="11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32BD9">
        <w:rPr>
          <w:rFonts w:ascii="Times New Roman" w:hAnsi="Times New Roman" w:cs="Times New Roman"/>
          <w:position w:val="-8"/>
          <w:sz w:val="24"/>
          <w:szCs w:val="24"/>
        </w:rPr>
        <w:object w:dxaOrig="720" w:dyaOrig="360">
          <v:shape id="_x0000_i1029" type="#_x0000_t75" style="width:36pt;height:18pt" o:ole="">
            <v:imagedata r:id="rId13" o:title=""/>
          </v:shape>
          <o:OLEObject Type="Embed" ProgID="Equation.DSMT4" ShapeID="_x0000_i1029" DrawAspect="Content" ObjectID="_1417696445" r:id="rId14"/>
        </w:object>
      </w:r>
    </w:p>
    <w:p w:rsidR="0057205E" w:rsidRDefault="00A32BD9" w:rsidP="00A978CA">
      <w:pPr>
        <w:pStyle w:val="ListParagraph"/>
        <w:numPr>
          <w:ilvl w:val="0"/>
          <w:numId w:val="11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32BD9">
        <w:rPr>
          <w:rFonts w:ascii="Times New Roman" w:hAnsi="Times New Roman" w:cs="Times New Roman"/>
          <w:position w:val="-8"/>
          <w:sz w:val="24"/>
          <w:szCs w:val="24"/>
        </w:rPr>
        <w:object w:dxaOrig="720" w:dyaOrig="360">
          <v:shape id="_x0000_i1030" type="#_x0000_t75" style="width:36pt;height:18pt" o:ole="">
            <v:imagedata r:id="rId15" o:title=""/>
          </v:shape>
          <o:OLEObject Type="Embed" ProgID="Equation.DSMT4" ShapeID="_x0000_i1030" DrawAspect="Content" ObjectID="_1417696446" r:id="rId16"/>
        </w:object>
      </w:r>
    </w:p>
    <w:p w:rsidR="0057205E" w:rsidRPr="0057205E" w:rsidRDefault="00A32BD9" w:rsidP="00A978CA">
      <w:pPr>
        <w:pStyle w:val="ListParagraph"/>
        <w:numPr>
          <w:ilvl w:val="0"/>
          <w:numId w:val="11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32BD9">
        <w:rPr>
          <w:rFonts w:ascii="Times New Roman" w:hAnsi="Times New Roman" w:cs="Times New Roman"/>
          <w:i/>
          <w:position w:val="-6"/>
          <w:sz w:val="24"/>
          <w:szCs w:val="24"/>
        </w:rPr>
        <w:object w:dxaOrig="540" w:dyaOrig="240">
          <v:shape id="_x0000_i1031" type="#_x0000_t75" style="width:27pt;height:12pt" o:ole="">
            <v:imagedata r:id="rId17" o:title=""/>
          </v:shape>
          <o:OLEObject Type="Embed" ProgID="Equation.DSMT4" ShapeID="_x0000_i1031" DrawAspect="Content" ObjectID="_1417696447" r:id="rId18"/>
        </w:object>
      </w:r>
    </w:p>
    <w:p w:rsidR="002E6E59" w:rsidRDefault="00E52139" w:rsidP="00E5213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7FB6">
        <w:rPr>
          <w:rFonts w:ascii="Times New Roman" w:hAnsi="Times New Roman" w:cs="Times New Roman"/>
          <w:i/>
          <w:sz w:val="24"/>
          <w:szCs w:val="24"/>
        </w:rPr>
        <w:lastRenderedPageBreak/>
        <w:t>Use the following information to answer the next question.</w:t>
      </w:r>
    </w:p>
    <w:p w:rsidR="00F95E7D" w:rsidRDefault="003C0456" w:rsidP="00F95E7D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pict>
          <v:rect id="Rectangle 6" o:spid="_x0000_s1034" style="position:absolute;left:0;text-align:left;margin-left:28.65pt;margin-top:2.85pt;width:411.75pt;height:256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" filled="f"/>
        </w:pict>
      </w:r>
      <w:r w:rsidR="00F95E7D">
        <w:rPr>
          <w:rFonts w:ascii="Times New Roman" w:hAnsi="Times New Roman" w:cs="Times New Roman"/>
          <w:noProof/>
          <w:sz w:val="24"/>
          <w:szCs w:val="24"/>
          <w:lang w:eastAsia="en-CA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885950</wp:posOffset>
            </wp:positionH>
            <wp:positionV relativeFrom="paragraph">
              <wp:posOffset>97155</wp:posOffset>
            </wp:positionV>
            <wp:extent cx="2133600" cy="3286125"/>
            <wp:effectExtent l="19050" t="0" r="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95E7D" w:rsidRDefault="00E52139" w:rsidP="00F95E7D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par</w:t>
      </w:r>
      <w:r w:rsidR="00794179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ial graph of a polyn</w:t>
      </w:r>
      <w:r w:rsidR="00F95E7D">
        <w:rPr>
          <w:rFonts w:ascii="Times New Roman" w:hAnsi="Times New Roman" w:cs="Times New Roman"/>
          <w:sz w:val="24"/>
          <w:szCs w:val="24"/>
        </w:rPr>
        <w:t xml:space="preserve">omial function is shown below.  All of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794179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-intercepts</w:t>
      </w:r>
    </w:p>
    <w:p w:rsidR="002E6E59" w:rsidRDefault="00E52139" w:rsidP="00F95E7D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re shown</w:t>
      </w:r>
      <w:r w:rsidR="00794179">
        <w:rPr>
          <w:rFonts w:ascii="Times New Roman" w:hAnsi="Times New Roman" w:cs="Times New Roman"/>
          <w:sz w:val="24"/>
          <w:szCs w:val="24"/>
        </w:rPr>
        <w:t>.</w:t>
      </w:r>
    </w:p>
    <w:p w:rsidR="002E6E59" w:rsidRDefault="002E6E59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E7D" w:rsidRDefault="00F95E7D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E7D" w:rsidRDefault="00F95E7D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E7D" w:rsidRDefault="00F95E7D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E7D" w:rsidRDefault="00F95E7D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E7D" w:rsidRDefault="00F95E7D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E7D" w:rsidRDefault="00F95E7D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E7D" w:rsidRDefault="00F95E7D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E7D" w:rsidRDefault="00F95E7D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E7D" w:rsidRDefault="00F95E7D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E7D" w:rsidRDefault="00F95E7D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E7D" w:rsidRDefault="00F95E7D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E7D" w:rsidRDefault="00F95E7D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E7D" w:rsidRDefault="00F95E7D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E7D" w:rsidRDefault="00F95E7D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E7D" w:rsidRDefault="00F95E7D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6E59" w:rsidRDefault="002E6E59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6E59" w:rsidRDefault="002E6E59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4179" w:rsidRPr="009E7FF9" w:rsidRDefault="00794179" w:rsidP="0028581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E7FF9">
        <w:rPr>
          <w:rFonts w:ascii="Times New Roman" w:hAnsi="Times New Roman" w:cs="Times New Roman"/>
          <w:sz w:val="24"/>
          <w:szCs w:val="24"/>
        </w:rPr>
        <w:t>The minimum degree of this polynomial function is</w:t>
      </w:r>
    </w:p>
    <w:p w:rsidR="00794179" w:rsidRPr="00794179" w:rsidRDefault="00794179" w:rsidP="007941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4179" w:rsidRDefault="00794179" w:rsidP="00A978CA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</w:p>
    <w:p w:rsidR="00794179" w:rsidRDefault="00794179" w:rsidP="00A978CA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</w:p>
    <w:p w:rsidR="00794179" w:rsidRDefault="00794179" w:rsidP="00A978CA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</w:p>
    <w:p w:rsidR="00794179" w:rsidRDefault="00794179" w:rsidP="00A978CA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</w:p>
    <w:p w:rsidR="00590C8F" w:rsidRDefault="00590C8F" w:rsidP="00590C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6DEE" w:rsidRDefault="00306DEE" w:rsidP="0028581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equation of a polynomial</w:t>
      </w:r>
      <w:r w:rsidR="0021151F">
        <w:rPr>
          <w:rFonts w:ascii="Times New Roman" w:hAnsi="Times New Roman" w:cs="Times New Roman"/>
          <w:sz w:val="24"/>
          <w:szCs w:val="24"/>
        </w:rPr>
        <w:t xml:space="preserve"> function is </w:t>
      </w:r>
      <w:r w:rsidR="0021151F" w:rsidRPr="0021151F">
        <w:rPr>
          <w:rFonts w:ascii="Times New Roman" w:hAnsi="Times New Roman" w:cs="Times New Roman"/>
          <w:i/>
          <w:sz w:val="24"/>
          <w:szCs w:val="24"/>
        </w:rPr>
        <w:t>P</w:t>
      </w:r>
      <w:r w:rsidR="0021151F">
        <w:rPr>
          <w:rFonts w:ascii="Times New Roman" w:hAnsi="Times New Roman" w:cs="Times New Roman"/>
          <w:sz w:val="24"/>
          <w:szCs w:val="24"/>
        </w:rPr>
        <w:t>(</w:t>
      </w:r>
      <w:r w:rsidR="0021151F" w:rsidRPr="0021151F">
        <w:rPr>
          <w:rFonts w:ascii="Times New Roman" w:hAnsi="Times New Roman" w:cs="Times New Roman"/>
          <w:i/>
          <w:sz w:val="24"/>
          <w:szCs w:val="24"/>
        </w:rPr>
        <w:t>x</w:t>
      </w:r>
      <w:r w:rsidR="0021151F">
        <w:rPr>
          <w:rFonts w:ascii="Times New Roman" w:hAnsi="Times New Roman" w:cs="Times New Roman"/>
          <w:sz w:val="24"/>
          <w:szCs w:val="24"/>
        </w:rPr>
        <w:t xml:space="preserve">) = </w:t>
      </w:r>
      <w:r w:rsidR="0021151F" w:rsidRPr="0021151F">
        <w:rPr>
          <w:rFonts w:ascii="Times New Roman" w:hAnsi="Times New Roman" w:cs="Times New Roman"/>
          <w:i/>
          <w:sz w:val="24"/>
          <w:szCs w:val="24"/>
        </w:rPr>
        <w:t>kx</w:t>
      </w:r>
      <w:r w:rsidR="0021151F">
        <w:rPr>
          <w:rFonts w:ascii="Times New Roman" w:hAnsi="Times New Roman" w:cs="Times New Roman"/>
          <w:sz w:val="24"/>
          <w:szCs w:val="24"/>
        </w:rPr>
        <w:t>(</w:t>
      </w:r>
      <w:r w:rsidR="0021151F" w:rsidRPr="0021151F">
        <w:rPr>
          <w:rFonts w:ascii="Times New Roman" w:hAnsi="Times New Roman" w:cs="Times New Roman"/>
          <w:i/>
          <w:sz w:val="24"/>
          <w:szCs w:val="24"/>
        </w:rPr>
        <w:t>x</w:t>
      </w:r>
      <w:r w:rsidR="0021151F">
        <w:rPr>
          <w:rFonts w:ascii="Times New Roman" w:hAnsi="Times New Roman" w:cs="Times New Roman"/>
          <w:sz w:val="24"/>
          <w:szCs w:val="24"/>
        </w:rPr>
        <w:t xml:space="preserve"> + 2)(</w:t>
      </w:r>
      <w:r w:rsidR="0021151F" w:rsidRPr="0021151F">
        <w:rPr>
          <w:rFonts w:ascii="Times New Roman" w:hAnsi="Times New Roman" w:cs="Times New Roman"/>
          <w:i/>
          <w:sz w:val="24"/>
          <w:szCs w:val="24"/>
        </w:rPr>
        <w:t>x</w:t>
      </w:r>
      <w:r w:rsidR="0021151F">
        <w:rPr>
          <w:rFonts w:ascii="Times New Roman" w:hAnsi="Times New Roman" w:cs="Times New Roman"/>
          <w:sz w:val="24"/>
          <w:szCs w:val="24"/>
        </w:rPr>
        <w:t xml:space="preserve"> – 6), </w:t>
      </w:r>
      <w:r w:rsidR="0021151F" w:rsidRPr="0021151F">
        <w:rPr>
          <w:rFonts w:ascii="Times New Roman" w:hAnsi="Times New Roman" w:cs="Times New Roman"/>
          <w:i/>
          <w:sz w:val="24"/>
          <w:szCs w:val="24"/>
        </w:rPr>
        <w:t>k</w:t>
      </w:r>
      <w:r w:rsidR="0021151F">
        <w:rPr>
          <w:rFonts w:ascii="Times New Roman" w:hAnsi="Times New Roman" w:cs="Times New Roman"/>
          <w:sz w:val="24"/>
          <w:szCs w:val="24"/>
        </w:rPr>
        <w:t xml:space="preserve"> ≠ 0.  If a new function results from doubling the value of </w:t>
      </w:r>
      <w:r w:rsidR="0021151F" w:rsidRPr="0021151F">
        <w:rPr>
          <w:rFonts w:ascii="Times New Roman" w:hAnsi="Times New Roman" w:cs="Times New Roman"/>
          <w:i/>
          <w:sz w:val="24"/>
          <w:szCs w:val="24"/>
        </w:rPr>
        <w:t>k</w:t>
      </w:r>
      <w:r w:rsidR="0021151F">
        <w:rPr>
          <w:rFonts w:ascii="Times New Roman" w:hAnsi="Times New Roman" w:cs="Times New Roman"/>
          <w:sz w:val="24"/>
          <w:szCs w:val="24"/>
        </w:rPr>
        <w:t xml:space="preserve"> only, then the zeros of the new function</w:t>
      </w:r>
    </w:p>
    <w:p w:rsidR="0021151F" w:rsidRDefault="0021151F" w:rsidP="002115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1151F" w:rsidRDefault="00E1663C" w:rsidP="00E94C43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21151F">
        <w:rPr>
          <w:rFonts w:ascii="Times New Roman" w:hAnsi="Times New Roman" w:cs="Times New Roman"/>
          <w:sz w:val="24"/>
          <w:szCs w:val="24"/>
        </w:rPr>
        <w:t>emain unchanged</w:t>
      </w:r>
    </w:p>
    <w:p w:rsidR="0021151F" w:rsidRDefault="00E1663C" w:rsidP="00E94C43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21151F">
        <w:rPr>
          <w:rFonts w:ascii="Times New Roman" w:hAnsi="Times New Roman" w:cs="Times New Roman"/>
          <w:sz w:val="24"/>
          <w:szCs w:val="24"/>
        </w:rPr>
        <w:t>re doubled</w:t>
      </w:r>
    </w:p>
    <w:p w:rsidR="0021151F" w:rsidRDefault="00E1663C" w:rsidP="00E94C43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21151F">
        <w:rPr>
          <w:rFonts w:ascii="Times New Roman" w:hAnsi="Times New Roman" w:cs="Times New Roman"/>
          <w:sz w:val="24"/>
          <w:szCs w:val="24"/>
        </w:rPr>
        <w:t>re 0, –1, and 3</w:t>
      </w:r>
    </w:p>
    <w:p w:rsidR="0021151F" w:rsidRPr="0021151F" w:rsidRDefault="00E1663C" w:rsidP="00E94C43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21151F">
        <w:rPr>
          <w:rFonts w:ascii="Times New Roman" w:hAnsi="Times New Roman" w:cs="Times New Roman"/>
          <w:sz w:val="24"/>
          <w:szCs w:val="24"/>
        </w:rPr>
        <w:t>re 0, –4, and 12</w:t>
      </w:r>
    </w:p>
    <w:p w:rsidR="00FF21F7" w:rsidRDefault="00FF21F7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581F" w:rsidRDefault="0028581F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581F" w:rsidRDefault="0028581F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581F" w:rsidRDefault="0028581F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581F" w:rsidRDefault="0028581F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581F" w:rsidRDefault="0028581F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0C35" w:rsidRDefault="00190C35" w:rsidP="00190C3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7FB6">
        <w:rPr>
          <w:rFonts w:ascii="Times New Roman" w:hAnsi="Times New Roman" w:cs="Times New Roman"/>
          <w:i/>
          <w:sz w:val="24"/>
          <w:szCs w:val="24"/>
        </w:rPr>
        <w:lastRenderedPageBreak/>
        <w:t>Use the following information to answer the next question.</w:t>
      </w:r>
    </w:p>
    <w:p w:rsidR="00190C35" w:rsidRDefault="003C0456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pict>
          <v:rect id="Rectangle 7" o:spid="_x0000_s1033" style="position:absolute;margin-left:25.5pt;margin-top:4.2pt;width:413.25pt;height:331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" filled="f"/>
        </w:pict>
      </w:r>
    </w:p>
    <w:p w:rsidR="00797719" w:rsidRDefault="00797719" w:rsidP="00797719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704850</wp:posOffset>
            </wp:positionH>
            <wp:positionV relativeFrom="paragraph">
              <wp:posOffset>163830</wp:posOffset>
            </wp:positionV>
            <wp:extent cx="4533900" cy="3914775"/>
            <wp:effectExtent l="19050" t="0" r="0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391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The partial graphs of four </w:t>
      </w:r>
      <w:r w:rsidRPr="00797719">
        <w:rPr>
          <w:rFonts w:ascii="Times New Roman" w:hAnsi="Times New Roman" w:cs="Times New Roman"/>
          <w:b/>
          <w:sz w:val="24"/>
          <w:szCs w:val="24"/>
        </w:rPr>
        <w:t>fourth-degree</w:t>
      </w:r>
      <w:r>
        <w:rPr>
          <w:rFonts w:ascii="Times New Roman" w:hAnsi="Times New Roman" w:cs="Times New Roman"/>
          <w:sz w:val="24"/>
          <w:szCs w:val="24"/>
        </w:rPr>
        <w:t xml:space="preserve"> polynomial functions are shown below.</w:t>
      </w:r>
    </w:p>
    <w:p w:rsidR="00190C35" w:rsidRDefault="00797719" w:rsidP="00797719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797719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-intercepts are integers and all are shown.</w:t>
      </w:r>
    </w:p>
    <w:p w:rsidR="00190C35" w:rsidRDefault="00190C35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0C35" w:rsidRDefault="00190C35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0C35" w:rsidRDefault="00190C35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0C35" w:rsidRDefault="00190C35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0C35" w:rsidRDefault="00190C35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0C35" w:rsidRDefault="00190C35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0C35" w:rsidRDefault="00190C35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7719" w:rsidRDefault="00797719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7719" w:rsidRDefault="00797719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7719" w:rsidRDefault="00797719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7719" w:rsidRDefault="00797719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7719" w:rsidRDefault="00797719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7719" w:rsidRDefault="00797719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7719" w:rsidRDefault="00797719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7719" w:rsidRDefault="00797719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7719" w:rsidRDefault="00797719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7719" w:rsidRDefault="00797719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7719" w:rsidRDefault="00797719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7719" w:rsidRDefault="00797719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7719" w:rsidRDefault="00797719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7719" w:rsidRDefault="00797719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7719" w:rsidRDefault="00797719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0C35" w:rsidRDefault="00190C35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0C35" w:rsidRDefault="00190C35" w:rsidP="0028581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the zeros of these functions are all integers, then the functions with a zero of multiplicity 2 at </w:t>
      </w:r>
      <w:r w:rsidRPr="00190C35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1 are represented in</w:t>
      </w:r>
    </w:p>
    <w:p w:rsidR="00190C35" w:rsidRDefault="00190C35" w:rsidP="00190C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0C35" w:rsidRDefault="00190C35" w:rsidP="00E94C43">
      <w:pPr>
        <w:pStyle w:val="ListParagraph"/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raphs 1 and 4</w:t>
      </w:r>
    </w:p>
    <w:p w:rsidR="00190C35" w:rsidRDefault="00190C35" w:rsidP="00E94C43">
      <w:pPr>
        <w:pStyle w:val="ListParagraph"/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raphs 2 and 3</w:t>
      </w:r>
    </w:p>
    <w:p w:rsidR="00190C35" w:rsidRDefault="00190C35" w:rsidP="00E94C43">
      <w:pPr>
        <w:pStyle w:val="ListParagraph"/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raphs 1, 2, and 3</w:t>
      </w:r>
    </w:p>
    <w:p w:rsidR="007A5BFC" w:rsidRDefault="00190C35" w:rsidP="0028581F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raphs 2, 3, and 4</w:t>
      </w:r>
    </w:p>
    <w:p w:rsidR="0028581F" w:rsidRPr="0017232D" w:rsidRDefault="0028581F" w:rsidP="0028581F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695063" w:rsidRDefault="00695063" w:rsidP="0028581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the polynomial function </w:t>
      </w:r>
      <w:r w:rsidRPr="00695063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695063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) = 3</w:t>
      </w:r>
      <w:r w:rsidRPr="00695063">
        <w:rPr>
          <w:rFonts w:ascii="Times New Roman" w:hAnsi="Times New Roman" w:cs="Times New Roman"/>
          <w:i/>
          <w:sz w:val="24"/>
          <w:szCs w:val="24"/>
        </w:rPr>
        <w:t>x</w:t>
      </w:r>
      <w:r w:rsidRPr="00695063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– 9</w:t>
      </w:r>
      <w:r w:rsidRPr="00695063">
        <w:rPr>
          <w:rFonts w:ascii="Times New Roman" w:hAnsi="Times New Roman" w:cs="Times New Roman"/>
          <w:i/>
          <w:sz w:val="24"/>
          <w:szCs w:val="24"/>
        </w:rPr>
        <w:t>x</w:t>
      </w:r>
      <w:r w:rsidRPr="0069506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Pr="00695063">
        <w:rPr>
          <w:rFonts w:ascii="Times New Roman" w:hAnsi="Times New Roman" w:cs="Times New Roman"/>
          <w:i/>
          <w:sz w:val="24"/>
          <w:szCs w:val="24"/>
        </w:rPr>
        <w:t>kx</w:t>
      </w:r>
      <w:r>
        <w:rPr>
          <w:rFonts w:ascii="Times New Roman" w:hAnsi="Times New Roman" w:cs="Times New Roman"/>
          <w:sz w:val="24"/>
          <w:szCs w:val="24"/>
        </w:rPr>
        <w:t xml:space="preserve"> – 12 is divisible by </w:t>
      </w:r>
      <w:r w:rsidRPr="00695063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3, then it is also divisible by</w:t>
      </w:r>
    </w:p>
    <w:p w:rsidR="00695063" w:rsidRDefault="00695063" w:rsidP="006950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95063" w:rsidRDefault="00695063" w:rsidP="00C60B28">
      <w:pPr>
        <w:pStyle w:val="ListParagraph"/>
        <w:numPr>
          <w:ilvl w:val="0"/>
          <w:numId w:val="2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695063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4</w:t>
      </w:r>
    </w:p>
    <w:p w:rsidR="00695063" w:rsidRDefault="00695063" w:rsidP="00C60B28">
      <w:pPr>
        <w:pStyle w:val="ListParagraph"/>
        <w:numPr>
          <w:ilvl w:val="0"/>
          <w:numId w:val="2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695063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4</w:t>
      </w:r>
    </w:p>
    <w:p w:rsidR="00695063" w:rsidRDefault="00695063" w:rsidP="00C60B28">
      <w:pPr>
        <w:pStyle w:val="ListParagraph"/>
        <w:numPr>
          <w:ilvl w:val="0"/>
          <w:numId w:val="2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695063">
        <w:rPr>
          <w:rFonts w:ascii="Times New Roman" w:hAnsi="Times New Roman" w:cs="Times New Roman"/>
          <w:i/>
          <w:sz w:val="24"/>
          <w:szCs w:val="24"/>
        </w:rPr>
        <w:t>x</w:t>
      </w:r>
      <w:r w:rsidRPr="0069506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4</w:t>
      </w:r>
    </w:p>
    <w:p w:rsidR="00695063" w:rsidRDefault="00695063" w:rsidP="00C60B28">
      <w:pPr>
        <w:pStyle w:val="ListParagraph"/>
        <w:numPr>
          <w:ilvl w:val="0"/>
          <w:numId w:val="2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695063">
        <w:rPr>
          <w:rFonts w:ascii="Times New Roman" w:hAnsi="Times New Roman" w:cs="Times New Roman"/>
          <w:i/>
          <w:sz w:val="24"/>
          <w:szCs w:val="24"/>
        </w:rPr>
        <w:t>x</w:t>
      </w:r>
      <w:r w:rsidRPr="0069506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– 4</w:t>
      </w:r>
    </w:p>
    <w:p w:rsidR="00B168FE" w:rsidRDefault="00B168FE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68FE" w:rsidRDefault="00183561" w:rsidP="0018356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03A8A">
        <w:rPr>
          <w:rFonts w:ascii="Times New Roman" w:hAnsi="Times New Roman" w:cs="Times New Roman"/>
          <w:i/>
          <w:sz w:val="24"/>
          <w:szCs w:val="24"/>
        </w:rPr>
        <w:lastRenderedPageBreak/>
        <w:t>Use the following information to answer the next question.</w:t>
      </w:r>
    </w:p>
    <w:p w:rsidR="00B168FE" w:rsidRDefault="003C0456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pict>
          <v:rect id="Rectangle 9" o:spid="_x0000_s1032" style="position:absolute;margin-left:44.25pt;margin-top:3.65pt;width:384pt;height:226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" filled="f"/>
        </w:pict>
      </w:r>
      <w:r w:rsidR="008F0528">
        <w:rPr>
          <w:rFonts w:ascii="Times New Roman" w:hAnsi="Times New Roman" w:cs="Times New Roman"/>
          <w:noProof/>
          <w:sz w:val="24"/>
          <w:szCs w:val="24"/>
          <w:lang w:eastAsia="en-CA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743075</wp:posOffset>
            </wp:positionH>
            <wp:positionV relativeFrom="paragraph">
              <wp:posOffset>114300</wp:posOffset>
            </wp:positionV>
            <wp:extent cx="2990850" cy="2924175"/>
            <wp:effectExtent l="19050" t="0" r="0" b="0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92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168FE" w:rsidRDefault="00183561" w:rsidP="008F052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artial graph of a cubic polynomial function, </w:t>
      </w:r>
      <w:r w:rsidRPr="00183561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183561"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183561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), is shown below.</w:t>
      </w:r>
    </w:p>
    <w:p w:rsidR="00695063" w:rsidRDefault="00695063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95063" w:rsidRDefault="00695063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3561" w:rsidRDefault="00183561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3561" w:rsidRDefault="00183561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3561" w:rsidRDefault="00183561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3561" w:rsidRDefault="00183561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3561" w:rsidRDefault="00183561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3561" w:rsidRDefault="00183561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3561" w:rsidRDefault="00183561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0528" w:rsidRDefault="008F0528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0528" w:rsidRDefault="008F0528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0528" w:rsidRDefault="008F0528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0528" w:rsidRDefault="008F0528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0528" w:rsidRDefault="008F0528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95063" w:rsidRDefault="00695063" w:rsidP="00B762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95063" w:rsidRDefault="00183561" w:rsidP="0028581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second graph is created by shifting the graph of </w:t>
      </w:r>
      <w:r w:rsidRPr="00183561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183561"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183561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) down 6 units.  The number of </w:t>
      </w:r>
      <w:r w:rsidRPr="00183561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-intercepts of the second graph is</w:t>
      </w:r>
    </w:p>
    <w:p w:rsidR="00183561" w:rsidRDefault="00183561" w:rsidP="001835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3561" w:rsidRDefault="00183561" w:rsidP="00C60B28">
      <w:pPr>
        <w:pStyle w:val="ListParagraph"/>
        <w:numPr>
          <w:ilvl w:val="0"/>
          <w:numId w:val="2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0</w:t>
      </w:r>
    </w:p>
    <w:p w:rsidR="00183561" w:rsidRDefault="00183561" w:rsidP="00C60B28">
      <w:pPr>
        <w:pStyle w:val="ListParagraph"/>
        <w:numPr>
          <w:ilvl w:val="0"/>
          <w:numId w:val="2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</w:p>
    <w:p w:rsidR="00183561" w:rsidRDefault="00183561" w:rsidP="00C60B28">
      <w:pPr>
        <w:pStyle w:val="ListParagraph"/>
        <w:numPr>
          <w:ilvl w:val="0"/>
          <w:numId w:val="2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</w:p>
    <w:p w:rsidR="00183561" w:rsidRPr="00183561" w:rsidRDefault="00183561" w:rsidP="00C60B28">
      <w:pPr>
        <w:pStyle w:val="ListParagraph"/>
        <w:numPr>
          <w:ilvl w:val="0"/>
          <w:numId w:val="2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8581F" w:rsidRDefault="0028581F" w:rsidP="00FA480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FA4802" w:rsidRDefault="00FA4802" w:rsidP="00FA480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84970">
        <w:rPr>
          <w:rFonts w:ascii="Times New Roman" w:hAnsi="Times New Roman" w:cs="Times New Roman"/>
          <w:i/>
          <w:sz w:val="24"/>
          <w:szCs w:val="24"/>
        </w:rPr>
        <w:lastRenderedPageBreak/>
        <w:t>Use the following information to answer the next question.</w:t>
      </w:r>
    </w:p>
    <w:p w:rsidR="00FA4802" w:rsidRDefault="003C0456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pict>
          <v:rect id="Rectangle 28" o:spid="_x0000_s1031" style="position:absolute;margin-left:27.75pt;margin-top:3.9pt;width:433.5pt;height:20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" filled="f"/>
        </w:pict>
      </w:r>
    </w:p>
    <w:p w:rsidR="00391878" w:rsidRDefault="00FA4802" w:rsidP="00391878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graph of a third-degree polynomial function </w:t>
      </w:r>
      <w:r w:rsidRPr="00FA4802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with </w:t>
      </w:r>
      <w:r w:rsidRPr="00FA4802">
        <w:rPr>
          <w:rFonts w:ascii="Times New Roman" w:hAnsi="Times New Roman" w:cs="Times New Roman"/>
          <w:i/>
          <w:sz w:val="24"/>
          <w:szCs w:val="24"/>
        </w:rPr>
        <w:t>x</w:t>
      </w:r>
      <w:r w:rsidR="00391878">
        <w:rPr>
          <w:rFonts w:ascii="Times New Roman" w:hAnsi="Times New Roman" w:cs="Times New Roman"/>
          <w:sz w:val="24"/>
          <w:szCs w:val="24"/>
        </w:rPr>
        <w:t>-intercepts of –3, –1, and 2 is</w:t>
      </w:r>
    </w:p>
    <w:p w:rsidR="00FA4802" w:rsidRDefault="00391878" w:rsidP="00391878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524000</wp:posOffset>
            </wp:positionH>
            <wp:positionV relativeFrom="paragraph">
              <wp:posOffset>108585</wp:posOffset>
            </wp:positionV>
            <wp:extent cx="2952750" cy="2200275"/>
            <wp:effectExtent l="1905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4802">
        <w:rPr>
          <w:rFonts w:ascii="Times New Roman" w:hAnsi="Times New Roman" w:cs="Times New Roman"/>
          <w:sz w:val="24"/>
          <w:szCs w:val="24"/>
        </w:rPr>
        <w:t xml:space="preserve">shown below.  The point (–2 , –6) lies on the graph of </w:t>
      </w:r>
      <w:r w:rsidR="00FA4802" w:rsidRPr="00FA4802">
        <w:rPr>
          <w:rFonts w:ascii="Times New Roman" w:hAnsi="Times New Roman" w:cs="Times New Roman"/>
          <w:i/>
          <w:sz w:val="24"/>
          <w:szCs w:val="24"/>
        </w:rPr>
        <w:t>y</w:t>
      </w:r>
      <w:r w:rsidR="00FA4802">
        <w:rPr>
          <w:rFonts w:ascii="Times New Roman" w:hAnsi="Times New Roman" w:cs="Times New Roman"/>
          <w:sz w:val="24"/>
          <w:szCs w:val="24"/>
        </w:rPr>
        <w:t xml:space="preserve"> = </w:t>
      </w:r>
      <w:r w:rsidR="00FA4802" w:rsidRPr="00FA4802">
        <w:rPr>
          <w:rFonts w:ascii="Times New Roman" w:hAnsi="Times New Roman" w:cs="Times New Roman"/>
          <w:i/>
          <w:sz w:val="24"/>
          <w:szCs w:val="24"/>
        </w:rPr>
        <w:t>P</w:t>
      </w:r>
      <w:r w:rsidR="00FA4802">
        <w:rPr>
          <w:rFonts w:ascii="Times New Roman" w:hAnsi="Times New Roman" w:cs="Times New Roman"/>
          <w:sz w:val="24"/>
          <w:szCs w:val="24"/>
        </w:rPr>
        <w:t>(</w:t>
      </w:r>
      <w:r w:rsidR="00FA4802" w:rsidRPr="00FA4802">
        <w:rPr>
          <w:rFonts w:ascii="Times New Roman" w:hAnsi="Times New Roman" w:cs="Times New Roman"/>
          <w:i/>
          <w:sz w:val="24"/>
          <w:szCs w:val="24"/>
        </w:rPr>
        <w:t>x</w:t>
      </w:r>
      <w:r w:rsidR="00FA4802">
        <w:rPr>
          <w:rFonts w:ascii="Times New Roman" w:hAnsi="Times New Roman" w:cs="Times New Roman"/>
          <w:sz w:val="24"/>
          <w:szCs w:val="24"/>
        </w:rPr>
        <w:t>).</w:t>
      </w:r>
    </w:p>
    <w:p w:rsidR="00FA4802" w:rsidRDefault="00FA4802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4802" w:rsidRDefault="00FA4802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4802" w:rsidRDefault="00FA4802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1878" w:rsidRDefault="00391878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1878" w:rsidRDefault="00391878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1878" w:rsidRDefault="00391878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1878" w:rsidRDefault="00391878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1878" w:rsidRDefault="00391878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1878" w:rsidRDefault="00391878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1878" w:rsidRDefault="00391878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1878" w:rsidRDefault="00391878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1878" w:rsidRDefault="00391878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4802" w:rsidRDefault="00FA4802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4802" w:rsidRDefault="00FA4802" w:rsidP="0028581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A4802">
        <w:rPr>
          <w:rFonts w:ascii="Times New Roman" w:hAnsi="Times New Roman" w:cs="Times New Roman"/>
          <w:sz w:val="24"/>
          <w:szCs w:val="24"/>
        </w:rPr>
        <w:t xml:space="preserve">The value of the </w:t>
      </w:r>
      <w:r w:rsidRPr="00FA4802">
        <w:rPr>
          <w:rFonts w:ascii="Times New Roman" w:hAnsi="Times New Roman" w:cs="Times New Roman"/>
          <w:i/>
          <w:sz w:val="24"/>
          <w:szCs w:val="24"/>
        </w:rPr>
        <w:t>y</w:t>
      </w:r>
      <w:r w:rsidRPr="00FA4802">
        <w:rPr>
          <w:rFonts w:ascii="Times New Roman" w:hAnsi="Times New Roman" w:cs="Times New Roman"/>
          <w:sz w:val="24"/>
          <w:szCs w:val="24"/>
        </w:rPr>
        <w:t>-intercept is</w:t>
      </w:r>
    </w:p>
    <w:p w:rsidR="00FA4802" w:rsidRDefault="00FA4802" w:rsidP="00FA48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4802" w:rsidRDefault="00FA4802" w:rsidP="00740461">
      <w:pPr>
        <w:pStyle w:val="ListParagraph"/>
        <w:numPr>
          <w:ilvl w:val="0"/>
          <w:numId w:val="4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</w:p>
    <w:p w:rsidR="00FA4802" w:rsidRDefault="00FA4802" w:rsidP="00740461">
      <w:pPr>
        <w:pStyle w:val="ListParagraph"/>
        <w:numPr>
          <w:ilvl w:val="0"/>
          <w:numId w:val="4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</w:p>
    <w:p w:rsidR="00FA4802" w:rsidRDefault="00FA4802" w:rsidP="00740461">
      <w:pPr>
        <w:pStyle w:val="ListParagraph"/>
        <w:numPr>
          <w:ilvl w:val="0"/>
          <w:numId w:val="4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</w:p>
    <w:p w:rsidR="00FA4802" w:rsidRPr="00FA4802" w:rsidRDefault="00FA4802" w:rsidP="00740461">
      <w:pPr>
        <w:pStyle w:val="ListParagraph"/>
        <w:numPr>
          <w:ilvl w:val="0"/>
          <w:numId w:val="4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</w:p>
    <w:p w:rsidR="00740461" w:rsidRDefault="00740461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581F" w:rsidRDefault="0028581F" w:rsidP="0028581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rea of a rectangle is (</w:t>
      </w:r>
      <w:r w:rsidRPr="008F0D80">
        <w:rPr>
          <w:rFonts w:ascii="Times New Roman" w:hAnsi="Times New Roman" w:cs="Times New Roman"/>
          <w:i/>
          <w:sz w:val="24"/>
          <w:szCs w:val="24"/>
        </w:rPr>
        <w:t>x</w:t>
      </w:r>
      <w:r w:rsidRPr="008F0D8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+ 5</w:t>
      </w:r>
      <w:r w:rsidRPr="008F0D80">
        <w:rPr>
          <w:rFonts w:ascii="Times New Roman" w:hAnsi="Times New Roman" w:cs="Times New Roman"/>
          <w:i/>
          <w:sz w:val="24"/>
          <w:szCs w:val="24"/>
        </w:rPr>
        <w:t>x</w:t>
      </w:r>
      <w:r w:rsidRPr="008F0D8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– 4</w:t>
      </w:r>
      <w:r w:rsidRPr="008F0D80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20) cm</w:t>
      </w:r>
      <w:r w:rsidRPr="008F0D8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d the width is (</w:t>
      </w:r>
      <w:r w:rsidRPr="008F0D80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2) cm.  If the length of the rectangle is 8 cm, then the width in centimetres is</w:t>
      </w:r>
    </w:p>
    <w:p w:rsidR="0028581F" w:rsidRDefault="0028581F" w:rsidP="002858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581F" w:rsidRDefault="0028581F" w:rsidP="0028581F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 cm</w:t>
      </w:r>
    </w:p>
    <w:p w:rsidR="0028581F" w:rsidRDefault="0028581F" w:rsidP="0028581F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 cm</w:t>
      </w:r>
    </w:p>
    <w:p w:rsidR="0028581F" w:rsidRDefault="0028581F" w:rsidP="0028581F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 cm</w:t>
      </w:r>
    </w:p>
    <w:p w:rsidR="0028581F" w:rsidRDefault="0028581F" w:rsidP="0028581F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 cm</w:t>
      </w:r>
    </w:p>
    <w:p w:rsidR="00740461" w:rsidRDefault="00740461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0461" w:rsidRDefault="00740461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0461" w:rsidRDefault="00740461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0461" w:rsidRDefault="00740461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0461" w:rsidRDefault="00740461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0461" w:rsidRDefault="00740461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0461" w:rsidRDefault="00740461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0461" w:rsidRDefault="00740461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581F" w:rsidRDefault="0028581F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581F" w:rsidRDefault="0028581F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581F" w:rsidRDefault="0028581F" w:rsidP="002E6E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F1B60" w:rsidRPr="00C44F38" w:rsidRDefault="005F1B60" w:rsidP="005F1B60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C44F38">
        <w:rPr>
          <w:rFonts w:ascii="Times New Roman" w:hAnsi="Times New Roman" w:cs="Times New Roman"/>
          <w:b/>
          <w:i/>
          <w:sz w:val="24"/>
          <w:szCs w:val="24"/>
        </w:rPr>
        <w:lastRenderedPageBreak/>
        <w:t>Numerical Response:</w:t>
      </w:r>
    </w:p>
    <w:p w:rsidR="005F1B60" w:rsidRDefault="005F1B60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7556" w:rsidRDefault="00537556" w:rsidP="00537556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37556">
        <w:rPr>
          <w:rFonts w:ascii="Times New Roman" w:hAnsi="Times New Roman" w:cs="Times New Roman"/>
          <w:i/>
          <w:sz w:val="24"/>
          <w:szCs w:val="24"/>
        </w:rPr>
        <w:t>Use the following information to answer the next question.</w:t>
      </w:r>
    </w:p>
    <w:p w:rsidR="00537556" w:rsidRDefault="003C0456" w:rsidP="005375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pict>
          <v:rect id="Rectangle 3" o:spid="_x0000_s1030" style="position:absolute;margin-left:27.75pt;margin-top:8.25pt;width:421.5pt;height:363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" filled="f"/>
        </w:pict>
      </w:r>
    </w:p>
    <w:p w:rsidR="009E6E1A" w:rsidRDefault="009E6E1A" w:rsidP="009E6E1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543050</wp:posOffset>
            </wp:positionH>
            <wp:positionV relativeFrom="paragraph">
              <wp:posOffset>62865</wp:posOffset>
            </wp:positionV>
            <wp:extent cx="2933700" cy="4305300"/>
            <wp:effectExtent l="1905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430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7556">
        <w:rPr>
          <w:rFonts w:ascii="Times New Roman" w:hAnsi="Times New Roman" w:cs="Times New Roman"/>
          <w:sz w:val="24"/>
          <w:szCs w:val="24"/>
        </w:rPr>
        <w:t>A student graphed a third-degree polynomial function and obtained the partial graph</w:t>
      </w:r>
    </w:p>
    <w:p w:rsidR="00537556" w:rsidRPr="00537556" w:rsidRDefault="00537556" w:rsidP="009E6E1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hown below.  The </w:t>
      </w:r>
      <w:r w:rsidRPr="009E6E1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-intercepts are –1 and 2, and the </w:t>
      </w:r>
      <w:r w:rsidRPr="009E6E1A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intercept is 8.</w:t>
      </w:r>
    </w:p>
    <w:p w:rsidR="00537556" w:rsidRDefault="00537556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7556" w:rsidRDefault="00537556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7556" w:rsidRDefault="00537556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7556" w:rsidRDefault="00537556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7556" w:rsidRDefault="00537556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7556" w:rsidRDefault="00537556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Pr="0033706D" w:rsidRDefault="009E6E1A" w:rsidP="0033706D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3706D">
        <w:rPr>
          <w:rFonts w:ascii="Times New Roman" w:hAnsi="Times New Roman" w:cs="Times New Roman"/>
          <w:sz w:val="24"/>
          <w:szCs w:val="24"/>
        </w:rPr>
        <w:t xml:space="preserve">If the point (15 , </w:t>
      </w:r>
      <w:r w:rsidRPr="0033706D">
        <w:rPr>
          <w:rFonts w:ascii="Times New Roman" w:hAnsi="Times New Roman" w:cs="Times New Roman"/>
          <w:i/>
          <w:sz w:val="24"/>
          <w:szCs w:val="24"/>
        </w:rPr>
        <w:t>b</w:t>
      </w:r>
      <w:r w:rsidRPr="0033706D">
        <w:rPr>
          <w:rFonts w:ascii="Times New Roman" w:hAnsi="Times New Roman" w:cs="Times New Roman"/>
          <w:sz w:val="24"/>
          <w:szCs w:val="24"/>
        </w:rPr>
        <w:t xml:space="preserve">) is on the graph of the function, then the value of </w:t>
      </w:r>
      <w:r w:rsidRPr="0033706D">
        <w:rPr>
          <w:rFonts w:ascii="Times New Roman" w:hAnsi="Times New Roman" w:cs="Times New Roman"/>
          <w:i/>
          <w:sz w:val="24"/>
          <w:szCs w:val="24"/>
        </w:rPr>
        <w:t>b</w:t>
      </w:r>
      <w:r w:rsidRPr="0033706D">
        <w:rPr>
          <w:rFonts w:ascii="Times New Roman" w:hAnsi="Times New Roman" w:cs="Times New Roman"/>
          <w:sz w:val="24"/>
          <w:szCs w:val="24"/>
        </w:rPr>
        <w:t xml:space="preserve"> is __________.</w:t>
      </w: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33706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37556">
        <w:rPr>
          <w:rFonts w:ascii="Times New Roman" w:hAnsi="Times New Roman" w:cs="Times New Roman"/>
          <w:i/>
          <w:sz w:val="24"/>
          <w:szCs w:val="24"/>
        </w:rPr>
        <w:lastRenderedPageBreak/>
        <w:t>Use the following information to answer the next question.</w:t>
      </w:r>
    </w:p>
    <w:p w:rsidR="0033706D" w:rsidRDefault="003C0456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pict>
          <v:rect id="Rectangle 5" o:spid="_x0000_s1029" style="position:absolute;margin-left:21.75pt;margin-top:7.2pt;width:397.5pt;height:172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" filled="f"/>
        </w:pict>
      </w:r>
    </w:p>
    <w:p w:rsidR="0033706D" w:rsidRDefault="0033706D" w:rsidP="0033706D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52450</wp:posOffset>
            </wp:positionH>
            <wp:positionV relativeFrom="paragraph">
              <wp:posOffset>20955</wp:posOffset>
            </wp:positionV>
            <wp:extent cx="4686300" cy="2200275"/>
            <wp:effectExtent l="1905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For each of three cubic polynomial functions, a partial graph is shown below.</w:t>
      </w: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6E1A" w:rsidRDefault="009E6E1A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Pr="005A7B02" w:rsidRDefault="0033706D" w:rsidP="005A7B02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7B02">
        <w:rPr>
          <w:rFonts w:ascii="Times New Roman" w:hAnsi="Times New Roman" w:cs="Times New Roman"/>
          <w:sz w:val="24"/>
          <w:szCs w:val="24"/>
        </w:rPr>
        <w:t>Match each of the graphs, as numbered above, with the number of distinct zeros corresponding to it, as given below.</w:t>
      </w: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706D" w:rsidRDefault="00DE76FD" w:rsidP="006A312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33706D">
        <w:rPr>
          <w:rFonts w:ascii="Times New Roman" w:hAnsi="Times New Roman" w:cs="Times New Roman"/>
          <w:sz w:val="24"/>
          <w:szCs w:val="24"/>
        </w:rPr>
        <w:tab/>
        <w:t>1 distinct zero</w:t>
      </w:r>
      <w:r w:rsidR="0033706D">
        <w:rPr>
          <w:rFonts w:ascii="Times New Roman" w:hAnsi="Times New Roman" w:cs="Times New Roman"/>
          <w:sz w:val="24"/>
          <w:szCs w:val="24"/>
        </w:rPr>
        <w:tab/>
      </w:r>
      <w:r w:rsidR="0033706D">
        <w:rPr>
          <w:rFonts w:ascii="Times New Roman" w:hAnsi="Times New Roman" w:cs="Times New Roman"/>
          <w:sz w:val="24"/>
          <w:szCs w:val="24"/>
        </w:rPr>
        <w:tab/>
        <w:t>__________</w:t>
      </w:r>
    </w:p>
    <w:p w:rsidR="0033706D" w:rsidRDefault="0033706D" w:rsidP="00DE76FD">
      <w:pPr>
        <w:spacing w:after="0" w:line="36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 distinct zeros</w:t>
      </w:r>
      <w:r>
        <w:rPr>
          <w:rFonts w:ascii="Times New Roman" w:hAnsi="Times New Roman" w:cs="Times New Roman"/>
          <w:sz w:val="24"/>
          <w:szCs w:val="24"/>
        </w:rPr>
        <w:tab/>
        <w:t>__________</w:t>
      </w:r>
    </w:p>
    <w:p w:rsidR="0033706D" w:rsidRDefault="0033706D" w:rsidP="006A312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DE76F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3 distinct zeros</w:t>
      </w:r>
      <w:r>
        <w:rPr>
          <w:rFonts w:ascii="Times New Roman" w:hAnsi="Times New Roman" w:cs="Times New Roman"/>
          <w:sz w:val="24"/>
          <w:szCs w:val="24"/>
        </w:rPr>
        <w:tab/>
        <w:t>__________</w:t>
      </w:r>
    </w:p>
    <w:p w:rsidR="0033706D" w:rsidRDefault="0033706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3AC3" w:rsidRDefault="005D3AC3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Pr="00DE76FD" w:rsidRDefault="00DE76FD" w:rsidP="00DE76FD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76FD">
        <w:rPr>
          <w:rFonts w:ascii="Times New Roman" w:hAnsi="Times New Roman" w:cs="Times New Roman"/>
          <w:sz w:val="24"/>
          <w:szCs w:val="24"/>
        </w:rPr>
        <w:t xml:space="preserve">The polynomial function </w:t>
      </w:r>
      <w:r w:rsidRPr="00DE76FD">
        <w:rPr>
          <w:rFonts w:ascii="Times New Roman" w:hAnsi="Times New Roman" w:cs="Times New Roman"/>
          <w:i/>
          <w:sz w:val="24"/>
          <w:szCs w:val="24"/>
        </w:rPr>
        <w:t>P</w:t>
      </w:r>
      <w:r w:rsidRPr="00DE76FD">
        <w:rPr>
          <w:rFonts w:ascii="Times New Roman" w:hAnsi="Times New Roman" w:cs="Times New Roman"/>
          <w:sz w:val="24"/>
          <w:szCs w:val="24"/>
        </w:rPr>
        <w:t>(</w:t>
      </w:r>
      <w:r w:rsidRPr="00DE76FD">
        <w:rPr>
          <w:rFonts w:ascii="Times New Roman" w:hAnsi="Times New Roman" w:cs="Times New Roman"/>
          <w:i/>
          <w:sz w:val="24"/>
          <w:szCs w:val="24"/>
        </w:rPr>
        <w:t>x</w:t>
      </w:r>
      <w:r w:rsidRPr="00DE76FD">
        <w:rPr>
          <w:rFonts w:ascii="Times New Roman" w:hAnsi="Times New Roman" w:cs="Times New Roman"/>
          <w:sz w:val="24"/>
          <w:szCs w:val="24"/>
        </w:rPr>
        <w:t>) = 4</w:t>
      </w:r>
      <w:r w:rsidRPr="00DE76FD">
        <w:rPr>
          <w:rFonts w:ascii="Times New Roman" w:hAnsi="Times New Roman" w:cs="Times New Roman"/>
          <w:i/>
          <w:sz w:val="24"/>
          <w:szCs w:val="24"/>
        </w:rPr>
        <w:t>x</w:t>
      </w:r>
      <w:r w:rsidRPr="00DE76F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E76FD">
        <w:rPr>
          <w:rFonts w:ascii="Times New Roman" w:hAnsi="Times New Roman" w:cs="Times New Roman"/>
          <w:sz w:val="24"/>
          <w:szCs w:val="24"/>
        </w:rPr>
        <w:t xml:space="preserve"> – 18</w:t>
      </w:r>
      <w:r w:rsidRPr="00DE76FD">
        <w:rPr>
          <w:rFonts w:ascii="Times New Roman" w:hAnsi="Times New Roman" w:cs="Times New Roman"/>
          <w:i/>
          <w:sz w:val="24"/>
          <w:szCs w:val="24"/>
        </w:rPr>
        <w:t>x</w:t>
      </w:r>
      <w:r w:rsidRPr="00DE76F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E76FD">
        <w:rPr>
          <w:rFonts w:ascii="Times New Roman" w:hAnsi="Times New Roman" w:cs="Times New Roman"/>
          <w:sz w:val="24"/>
          <w:szCs w:val="24"/>
        </w:rPr>
        <w:t xml:space="preserve"> – </w:t>
      </w:r>
      <w:r w:rsidRPr="00DE76FD">
        <w:rPr>
          <w:rFonts w:ascii="Times New Roman" w:hAnsi="Times New Roman" w:cs="Times New Roman"/>
          <w:i/>
          <w:sz w:val="24"/>
          <w:szCs w:val="24"/>
        </w:rPr>
        <w:t>x</w:t>
      </w:r>
      <w:r w:rsidRPr="00DE76FD">
        <w:rPr>
          <w:rFonts w:ascii="Times New Roman" w:hAnsi="Times New Roman" w:cs="Times New Roman"/>
          <w:sz w:val="24"/>
          <w:szCs w:val="24"/>
        </w:rPr>
        <w:t xml:space="preserve"> – 45 is divided by </w:t>
      </w:r>
      <w:r w:rsidRPr="00DE76FD">
        <w:rPr>
          <w:rFonts w:ascii="Times New Roman" w:hAnsi="Times New Roman" w:cs="Times New Roman"/>
          <w:i/>
          <w:sz w:val="24"/>
          <w:szCs w:val="24"/>
        </w:rPr>
        <w:t>D</w:t>
      </w:r>
      <w:r w:rsidRPr="00DE76FD">
        <w:rPr>
          <w:rFonts w:ascii="Times New Roman" w:hAnsi="Times New Roman" w:cs="Times New Roman"/>
          <w:sz w:val="24"/>
          <w:szCs w:val="24"/>
        </w:rPr>
        <w:t>(</w:t>
      </w:r>
      <w:r w:rsidRPr="00DE76FD">
        <w:rPr>
          <w:rFonts w:ascii="Times New Roman" w:hAnsi="Times New Roman" w:cs="Times New Roman"/>
          <w:i/>
          <w:sz w:val="24"/>
          <w:szCs w:val="24"/>
        </w:rPr>
        <w:t>x</w:t>
      </w:r>
      <w:r w:rsidRPr="00DE76FD">
        <w:rPr>
          <w:rFonts w:ascii="Times New Roman" w:hAnsi="Times New Roman" w:cs="Times New Roman"/>
          <w:sz w:val="24"/>
          <w:szCs w:val="24"/>
        </w:rPr>
        <w:t xml:space="preserve">) = </w:t>
      </w:r>
      <w:r w:rsidRPr="00DE76FD">
        <w:rPr>
          <w:rFonts w:ascii="Times New Roman" w:hAnsi="Times New Roman" w:cs="Times New Roman"/>
          <w:i/>
          <w:sz w:val="24"/>
          <w:szCs w:val="24"/>
        </w:rPr>
        <w:t>x</w:t>
      </w:r>
      <w:r w:rsidRPr="00DE76FD">
        <w:rPr>
          <w:rFonts w:ascii="Times New Roman" w:hAnsi="Times New Roman" w:cs="Times New Roman"/>
          <w:sz w:val="24"/>
          <w:szCs w:val="24"/>
        </w:rPr>
        <w:t xml:space="preserve"> – 5.  The quotient is of the form </w:t>
      </w:r>
      <w:r w:rsidRPr="00DE76FD">
        <w:rPr>
          <w:rFonts w:ascii="Times New Roman" w:hAnsi="Times New Roman" w:cs="Times New Roman"/>
          <w:i/>
          <w:sz w:val="24"/>
          <w:szCs w:val="24"/>
        </w:rPr>
        <w:t>Q</w:t>
      </w:r>
      <w:r w:rsidRPr="00DE76FD">
        <w:rPr>
          <w:rFonts w:ascii="Times New Roman" w:hAnsi="Times New Roman" w:cs="Times New Roman"/>
          <w:sz w:val="24"/>
          <w:szCs w:val="24"/>
        </w:rPr>
        <w:t>(</w:t>
      </w:r>
      <w:r w:rsidRPr="00DE76FD">
        <w:rPr>
          <w:rFonts w:ascii="Times New Roman" w:hAnsi="Times New Roman" w:cs="Times New Roman"/>
          <w:i/>
          <w:sz w:val="24"/>
          <w:szCs w:val="24"/>
        </w:rPr>
        <w:t>x</w:t>
      </w:r>
      <w:r w:rsidRPr="00DE76FD">
        <w:rPr>
          <w:rFonts w:ascii="Times New Roman" w:hAnsi="Times New Roman" w:cs="Times New Roman"/>
          <w:sz w:val="24"/>
          <w:szCs w:val="24"/>
        </w:rPr>
        <w:t xml:space="preserve">) = </w:t>
      </w:r>
      <w:r w:rsidRPr="00DE76FD">
        <w:rPr>
          <w:rFonts w:ascii="Times New Roman" w:hAnsi="Times New Roman" w:cs="Times New Roman"/>
          <w:i/>
          <w:sz w:val="24"/>
          <w:szCs w:val="24"/>
        </w:rPr>
        <w:t>ax</w:t>
      </w:r>
      <w:r w:rsidRPr="00DE76F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E76FD">
        <w:rPr>
          <w:rFonts w:ascii="Times New Roman" w:hAnsi="Times New Roman" w:cs="Times New Roman"/>
          <w:sz w:val="24"/>
          <w:szCs w:val="24"/>
        </w:rPr>
        <w:t xml:space="preserve"> + </w:t>
      </w:r>
      <w:r w:rsidRPr="00DE76FD">
        <w:rPr>
          <w:rFonts w:ascii="Times New Roman" w:hAnsi="Times New Roman" w:cs="Times New Roman"/>
          <w:i/>
          <w:sz w:val="24"/>
          <w:szCs w:val="24"/>
        </w:rPr>
        <w:t>bx</w:t>
      </w:r>
      <w:r w:rsidRPr="00DE76FD">
        <w:rPr>
          <w:rFonts w:ascii="Times New Roman" w:hAnsi="Times New Roman" w:cs="Times New Roman"/>
          <w:sz w:val="24"/>
          <w:szCs w:val="24"/>
        </w:rPr>
        <w:t xml:space="preserve"> + </w:t>
      </w:r>
      <w:r w:rsidRPr="00DE76FD">
        <w:rPr>
          <w:rFonts w:ascii="Times New Roman" w:hAnsi="Times New Roman" w:cs="Times New Roman"/>
          <w:i/>
          <w:sz w:val="24"/>
          <w:szCs w:val="24"/>
        </w:rPr>
        <w:t>c</w:t>
      </w:r>
      <w:r w:rsidRPr="00DE76FD">
        <w:rPr>
          <w:rFonts w:ascii="Times New Roman" w:hAnsi="Times New Roman" w:cs="Times New Roman"/>
          <w:sz w:val="24"/>
          <w:szCs w:val="24"/>
        </w:rPr>
        <w:t xml:space="preserve">.  Determine the values of </w:t>
      </w:r>
      <w:r w:rsidRPr="00DE76FD">
        <w:rPr>
          <w:rFonts w:ascii="Times New Roman" w:hAnsi="Times New Roman" w:cs="Times New Roman"/>
          <w:i/>
          <w:sz w:val="24"/>
          <w:szCs w:val="24"/>
        </w:rPr>
        <w:t>a</w:t>
      </w:r>
      <w:r w:rsidRPr="00DE76FD">
        <w:rPr>
          <w:rFonts w:ascii="Times New Roman" w:hAnsi="Times New Roman" w:cs="Times New Roman"/>
          <w:sz w:val="24"/>
          <w:szCs w:val="24"/>
        </w:rPr>
        <w:t xml:space="preserve">, </w:t>
      </w:r>
      <w:r w:rsidRPr="00DE76FD">
        <w:rPr>
          <w:rFonts w:ascii="Times New Roman" w:hAnsi="Times New Roman" w:cs="Times New Roman"/>
          <w:i/>
          <w:sz w:val="24"/>
          <w:szCs w:val="24"/>
        </w:rPr>
        <w:t>b</w:t>
      </w:r>
      <w:r w:rsidRPr="00DE76FD">
        <w:rPr>
          <w:rFonts w:ascii="Times New Roman" w:hAnsi="Times New Roman" w:cs="Times New Roman"/>
          <w:sz w:val="24"/>
          <w:szCs w:val="24"/>
        </w:rPr>
        <w:t xml:space="preserve">, and </w:t>
      </w:r>
      <w:r w:rsidRPr="00DE76FD">
        <w:rPr>
          <w:rFonts w:ascii="Times New Roman" w:hAnsi="Times New Roman" w:cs="Times New Roman"/>
          <w:i/>
          <w:sz w:val="24"/>
          <w:szCs w:val="24"/>
        </w:rPr>
        <w:t>c</w:t>
      </w:r>
      <w:r w:rsidRPr="00DE76F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DE76FD">
        <w:rPr>
          <w:rFonts w:ascii="Times New Roman" w:hAnsi="Times New Roman" w:cs="Times New Roman"/>
          <w:i/>
          <w:sz w:val="24"/>
          <w:szCs w:val="24"/>
        </w:rPr>
        <w:t>a</w:t>
      </w:r>
      <w:r w:rsidRPr="00DE76FD">
        <w:rPr>
          <w:rFonts w:ascii="Times New Roman" w:hAnsi="Times New Roman" w:cs="Times New Roman"/>
          <w:sz w:val="24"/>
          <w:szCs w:val="24"/>
        </w:rPr>
        <w:t xml:space="preserve">, </w:t>
      </w:r>
      <w:r w:rsidRPr="00DE76FD">
        <w:rPr>
          <w:rFonts w:ascii="Times New Roman" w:hAnsi="Times New Roman" w:cs="Times New Roman"/>
          <w:i/>
          <w:sz w:val="24"/>
          <w:szCs w:val="24"/>
        </w:rPr>
        <w:t>b</w:t>
      </w:r>
      <w:r w:rsidRPr="00DE76FD">
        <w:rPr>
          <w:rFonts w:ascii="Times New Roman" w:hAnsi="Times New Roman" w:cs="Times New Roman"/>
          <w:sz w:val="24"/>
          <w:szCs w:val="24"/>
        </w:rPr>
        <w:t xml:space="preserve">, and </w:t>
      </w:r>
      <w:r w:rsidRPr="00DE76FD">
        <w:rPr>
          <w:rFonts w:ascii="Times New Roman" w:hAnsi="Times New Roman" w:cs="Times New Roman"/>
          <w:i/>
          <w:sz w:val="24"/>
          <w:szCs w:val="24"/>
        </w:rPr>
        <w:t>c</w:t>
      </w:r>
      <w:r w:rsidRPr="00DE76FD">
        <w:rPr>
          <w:rFonts w:ascii="Times New Roman" w:hAnsi="Times New Roman" w:cs="Times New Roman"/>
          <w:sz w:val="24"/>
          <w:szCs w:val="24"/>
        </w:rPr>
        <w:t xml:space="preserve"> € </w:t>
      </w:r>
      <w:r w:rsidRPr="00DE76FD">
        <w:rPr>
          <w:rFonts w:ascii="Times New Roman" w:hAnsi="Times New Roman" w:cs="Times New Roman"/>
          <w:i/>
          <w:sz w:val="24"/>
          <w:szCs w:val="24"/>
        </w:rPr>
        <w:t>N</w:t>
      </w:r>
      <w:r w:rsidRPr="00DE76FD">
        <w:rPr>
          <w:rFonts w:ascii="Times New Roman" w:hAnsi="Times New Roman" w:cs="Times New Roman"/>
          <w:sz w:val="24"/>
          <w:szCs w:val="24"/>
        </w:rPr>
        <w:t>.</w:t>
      </w: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5F1B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3AC3" w:rsidRDefault="005D3AC3" w:rsidP="005D3AC3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D3AC3">
        <w:rPr>
          <w:rFonts w:ascii="Times New Roman" w:hAnsi="Times New Roman" w:cs="Times New Roman"/>
          <w:i/>
          <w:sz w:val="24"/>
          <w:szCs w:val="24"/>
        </w:rPr>
        <w:lastRenderedPageBreak/>
        <w:t>Use the following information to answer the next question.</w:t>
      </w:r>
    </w:p>
    <w:p w:rsidR="005D3AC3" w:rsidRDefault="003C045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pict>
          <v:rect id="Rectangle 8" o:spid="_x0000_s1028" style="position:absolute;margin-left:23.25pt;margin-top:2.85pt;width:389.25pt;height:329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" filled="f"/>
        </w:pict>
      </w:r>
    </w:p>
    <w:p w:rsidR="00C44F38" w:rsidRDefault="00C44F38" w:rsidP="00C44F38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885825</wp:posOffset>
            </wp:positionH>
            <wp:positionV relativeFrom="paragraph">
              <wp:posOffset>97155</wp:posOffset>
            </wp:positionV>
            <wp:extent cx="4038600" cy="3971925"/>
            <wp:effectExtent l="19050" t="0" r="0" b="0"/>
            <wp:wrapNone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397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D3AC3">
        <w:rPr>
          <w:rFonts w:ascii="Times New Roman" w:hAnsi="Times New Roman" w:cs="Times New Roman"/>
          <w:sz w:val="24"/>
          <w:szCs w:val="24"/>
        </w:rPr>
        <w:t xml:space="preserve">The partial graph of a fourth-degree polynomial function, </w:t>
      </w:r>
      <w:r w:rsidR="005D3AC3" w:rsidRPr="005D3AC3"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, is shown below.</w:t>
      </w:r>
    </w:p>
    <w:p w:rsidR="005D3AC3" w:rsidRDefault="005D3AC3" w:rsidP="00C44F38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5D3AC3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-intercepts are –4, –1, and 3, and the </w:t>
      </w:r>
      <w:r w:rsidRPr="005D3AC3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intercept is –24.</w:t>
      </w:r>
    </w:p>
    <w:p w:rsidR="005D3AC3" w:rsidRDefault="005D3AC3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3AC3" w:rsidRDefault="005D3AC3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3AC3" w:rsidRDefault="005D3AC3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3AC3" w:rsidRDefault="005D3AC3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F38" w:rsidRDefault="00C44F3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00E4D" w:rsidRDefault="00200E4D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3AC3" w:rsidRPr="00200E4D" w:rsidRDefault="005D3AC3" w:rsidP="00200E4D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0E4D">
        <w:rPr>
          <w:rFonts w:ascii="Times New Roman" w:hAnsi="Times New Roman" w:cs="Times New Roman"/>
          <w:sz w:val="24"/>
          <w:szCs w:val="24"/>
        </w:rPr>
        <w:t xml:space="preserve">If </w:t>
      </w:r>
      <w:r w:rsidRPr="00200E4D">
        <w:rPr>
          <w:rFonts w:ascii="Times New Roman" w:hAnsi="Times New Roman" w:cs="Times New Roman"/>
          <w:i/>
          <w:sz w:val="24"/>
          <w:szCs w:val="24"/>
        </w:rPr>
        <w:t>f</w:t>
      </w:r>
      <w:r w:rsidRPr="00200E4D">
        <w:rPr>
          <w:rFonts w:ascii="Times New Roman" w:hAnsi="Times New Roman" w:cs="Times New Roman"/>
          <w:sz w:val="24"/>
          <w:szCs w:val="24"/>
        </w:rPr>
        <w:t>(</w:t>
      </w:r>
      <w:r w:rsidRPr="00200E4D">
        <w:rPr>
          <w:rFonts w:ascii="Times New Roman" w:hAnsi="Times New Roman" w:cs="Times New Roman"/>
          <w:i/>
          <w:sz w:val="24"/>
          <w:szCs w:val="24"/>
        </w:rPr>
        <w:t>x</w:t>
      </w:r>
      <w:r w:rsidRPr="00200E4D">
        <w:rPr>
          <w:rFonts w:ascii="Times New Roman" w:hAnsi="Times New Roman" w:cs="Times New Roman"/>
          <w:sz w:val="24"/>
          <w:szCs w:val="24"/>
        </w:rPr>
        <w:t xml:space="preserve">) = </w:t>
      </w:r>
      <w:r w:rsidRPr="00200E4D">
        <w:rPr>
          <w:rFonts w:ascii="Times New Roman" w:hAnsi="Times New Roman" w:cs="Times New Roman"/>
          <w:i/>
          <w:sz w:val="24"/>
          <w:szCs w:val="24"/>
        </w:rPr>
        <w:t>a</w:t>
      </w:r>
      <w:r w:rsidRPr="00200E4D">
        <w:rPr>
          <w:rFonts w:ascii="Times New Roman" w:hAnsi="Times New Roman" w:cs="Times New Roman"/>
          <w:sz w:val="24"/>
          <w:szCs w:val="24"/>
        </w:rPr>
        <w:t>(</w:t>
      </w:r>
      <w:r w:rsidRPr="00200E4D">
        <w:rPr>
          <w:rFonts w:ascii="Times New Roman" w:hAnsi="Times New Roman" w:cs="Times New Roman"/>
          <w:i/>
          <w:sz w:val="24"/>
          <w:szCs w:val="24"/>
        </w:rPr>
        <w:t>x</w:t>
      </w:r>
      <w:r w:rsidRPr="00200E4D">
        <w:rPr>
          <w:rFonts w:ascii="Times New Roman" w:hAnsi="Times New Roman" w:cs="Times New Roman"/>
          <w:sz w:val="24"/>
          <w:szCs w:val="24"/>
        </w:rPr>
        <w:t xml:space="preserve"> + </w:t>
      </w:r>
      <w:r w:rsidRPr="00200E4D">
        <w:rPr>
          <w:rFonts w:ascii="Times New Roman" w:hAnsi="Times New Roman" w:cs="Times New Roman"/>
          <w:i/>
          <w:sz w:val="24"/>
          <w:szCs w:val="24"/>
        </w:rPr>
        <w:t>b</w:t>
      </w:r>
      <w:r w:rsidRPr="00200E4D">
        <w:rPr>
          <w:rFonts w:ascii="Times New Roman" w:hAnsi="Times New Roman" w:cs="Times New Roman"/>
          <w:sz w:val="24"/>
          <w:szCs w:val="24"/>
        </w:rPr>
        <w:t>)</w:t>
      </w:r>
      <w:r w:rsidRPr="00200E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00E4D">
        <w:rPr>
          <w:rFonts w:ascii="Times New Roman" w:hAnsi="Times New Roman" w:cs="Times New Roman"/>
          <w:sz w:val="24"/>
          <w:szCs w:val="24"/>
        </w:rPr>
        <w:t>(</w:t>
      </w:r>
      <w:r w:rsidRPr="00200E4D">
        <w:rPr>
          <w:rFonts w:ascii="Times New Roman" w:hAnsi="Times New Roman" w:cs="Times New Roman"/>
          <w:i/>
          <w:sz w:val="24"/>
          <w:szCs w:val="24"/>
        </w:rPr>
        <w:t>x</w:t>
      </w:r>
      <w:r w:rsidRPr="00200E4D">
        <w:rPr>
          <w:rFonts w:ascii="Times New Roman" w:hAnsi="Times New Roman" w:cs="Times New Roman"/>
          <w:sz w:val="24"/>
          <w:szCs w:val="24"/>
        </w:rPr>
        <w:t xml:space="preserve"> + </w:t>
      </w:r>
      <w:r w:rsidRPr="00200E4D">
        <w:rPr>
          <w:rFonts w:ascii="Times New Roman" w:hAnsi="Times New Roman" w:cs="Times New Roman"/>
          <w:i/>
          <w:sz w:val="24"/>
          <w:szCs w:val="24"/>
        </w:rPr>
        <w:t>c</w:t>
      </w:r>
      <w:r w:rsidRPr="00200E4D">
        <w:rPr>
          <w:rFonts w:ascii="Times New Roman" w:hAnsi="Times New Roman" w:cs="Times New Roman"/>
          <w:sz w:val="24"/>
          <w:szCs w:val="24"/>
        </w:rPr>
        <w:t>)(</w:t>
      </w:r>
      <w:r w:rsidRPr="00200E4D">
        <w:rPr>
          <w:rFonts w:ascii="Times New Roman" w:hAnsi="Times New Roman" w:cs="Times New Roman"/>
          <w:i/>
          <w:sz w:val="24"/>
          <w:szCs w:val="24"/>
        </w:rPr>
        <w:t>x</w:t>
      </w:r>
      <w:r w:rsidRPr="00200E4D">
        <w:rPr>
          <w:rFonts w:ascii="Times New Roman" w:hAnsi="Times New Roman" w:cs="Times New Roman"/>
          <w:sz w:val="24"/>
          <w:szCs w:val="24"/>
        </w:rPr>
        <w:t xml:space="preserve"> – </w:t>
      </w:r>
      <w:r w:rsidRPr="00200E4D">
        <w:rPr>
          <w:rFonts w:ascii="Times New Roman" w:hAnsi="Times New Roman" w:cs="Times New Roman"/>
          <w:i/>
          <w:sz w:val="24"/>
          <w:szCs w:val="24"/>
        </w:rPr>
        <w:t>d</w:t>
      </w:r>
      <w:r w:rsidRPr="00200E4D">
        <w:rPr>
          <w:rFonts w:ascii="Times New Roman" w:hAnsi="Times New Roman" w:cs="Times New Roman"/>
          <w:sz w:val="24"/>
          <w:szCs w:val="24"/>
        </w:rPr>
        <w:t xml:space="preserve">), where </w:t>
      </w:r>
      <w:r w:rsidRPr="00200E4D">
        <w:rPr>
          <w:rFonts w:ascii="Times New Roman" w:hAnsi="Times New Roman" w:cs="Times New Roman"/>
          <w:i/>
          <w:sz w:val="24"/>
          <w:szCs w:val="24"/>
        </w:rPr>
        <w:t>a</w:t>
      </w:r>
      <w:r w:rsidRPr="00200E4D">
        <w:rPr>
          <w:rFonts w:ascii="Times New Roman" w:hAnsi="Times New Roman" w:cs="Times New Roman"/>
          <w:sz w:val="24"/>
          <w:szCs w:val="24"/>
        </w:rPr>
        <w:t xml:space="preserve">, </w:t>
      </w:r>
      <w:r w:rsidRPr="00200E4D">
        <w:rPr>
          <w:rFonts w:ascii="Times New Roman" w:hAnsi="Times New Roman" w:cs="Times New Roman"/>
          <w:i/>
          <w:sz w:val="24"/>
          <w:szCs w:val="24"/>
        </w:rPr>
        <w:t>b</w:t>
      </w:r>
      <w:r w:rsidRPr="00200E4D">
        <w:rPr>
          <w:rFonts w:ascii="Times New Roman" w:hAnsi="Times New Roman" w:cs="Times New Roman"/>
          <w:sz w:val="24"/>
          <w:szCs w:val="24"/>
        </w:rPr>
        <w:t xml:space="preserve">, </w:t>
      </w:r>
      <w:r w:rsidRPr="00200E4D">
        <w:rPr>
          <w:rFonts w:ascii="Times New Roman" w:hAnsi="Times New Roman" w:cs="Times New Roman"/>
          <w:i/>
          <w:sz w:val="24"/>
          <w:szCs w:val="24"/>
        </w:rPr>
        <w:t>c</w:t>
      </w:r>
      <w:r w:rsidRPr="00200E4D">
        <w:rPr>
          <w:rFonts w:ascii="Times New Roman" w:hAnsi="Times New Roman" w:cs="Times New Roman"/>
          <w:sz w:val="24"/>
          <w:szCs w:val="24"/>
        </w:rPr>
        <w:t xml:space="preserve">, and </w:t>
      </w:r>
      <w:r w:rsidRPr="00200E4D">
        <w:rPr>
          <w:rFonts w:ascii="Times New Roman" w:hAnsi="Times New Roman" w:cs="Times New Roman"/>
          <w:i/>
          <w:sz w:val="24"/>
          <w:szCs w:val="24"/>
        </w:rPr>
        <w:t>d</w:t>
      </w:r>
      <w:r w:rsidRPr="00200E4D">
        <w:rPr>
          <w:rFonts w:ascii="Times New Roman" w:hAnsi="Times New Roman" w:cs="Times New Roman"/>
          <w:sz w:val="24"/>
          <w:szCs w:val="24"/>
        </w:rPr>
        <w:t xml:space="preserve"> are all </w:t>
      </w:r>
      <w:r w:rsidRPr="00200E4D">
        <w:rPr>
          <w:rFonts w:ascii="Times New Roman" w:hAnsi="Times New Roman" w:cs="Times New Roman"/>
          <w:b/>
          <w:sz w:val="24"/>
          <w:szCs w:val="24"/>
        </w:rPr>
        <w:t>positive</w:t>
      </w:r>
      <w:r w:rsidRPr="00200E4D">
        <w:rPr>
          <w:rFonts w:ascii="Times New Roman" w:hAnsi="Times New Roman" w:cs="Times New Roman"/>
          <w:sz w:val="24"/>
          <w:szCs w:val="24"/>
        </w:rPr>
        <w:t>, then</w:t>
      </w:r>
    </w:p>
    <w:p w:rsidR="005D3AC3" w:rsidRDefault="005D3AC3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3AC3" w:rsidRDefault="005D3AC3" w:rsidP="00200E4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 numerical value of </w:t>
      </w:r>
      <w:r w:rsidRPr="005D3AC3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s __________.</w:t>
      </w:r>
    </w:p>
    <w:p w:rsidR="005D3AC3" w:rsidRDefault="005D3AC3" w:rsidP="00200E4D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numerical value of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is __________.</w:t>
      </w:r>
    </w:p>
    <w:p w:rsidR="005D3AC3" w:rsidRDefault="005D3AC3" w:rsidP="00200E4D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numerical value of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is __________.</w:t>
      </w:r>
    </w:p>
    <w:p w:rsidR="005D3AC3" w:rsidRDefault="005D3AC3" w:rsidP="00200E4D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numerical value of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is __________.</w:t>
      </w:r>
    </w:p>
    <w:p w:rsidR="005D3AC3" w:rsidRDefault="005D3AC3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A45" w:rsidRDefault="00944A45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A45" w:rsidRDefault="00944A45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7A95" w:rsidRDefault="00C17A95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7A95" w:rsidRDefault="00C17A95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7201F" w:rsidRDefault="00F7201F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7201F" w:rsidRDefault="00F7201F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7201F" w:rsidRDefault="00F7201F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7201F" w:rsidRDefault="00F7201F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7201F" w:rsidRDefault="00F7201F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7A95" w:rsidRDefault="00C17A95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7A95" w:rsidRDefault="00C17A95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7A95" w:rsidRPr="00C17A95" w:rsidRDefault="00C17A95" w:rsidP="00C17A95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17A95">
        <w:rPr>
          <w:rFonts w:ascii="Times New Roman" w:hAnsi="Times New Roman" w:cs="Times New Roman"/>
          <w:i/>
          <w:sz w:val="24"/>
          <w:szCs w:val="24"/>
        </w:rPr>
        <w:lastRenderedPageBreak/>
        <w:t>Use the following information to answer the next question.</w:t>
      </w:r>
    </w:p>
    <w:p w:rsidR="00C17A95" w:rsidRDefault="003C045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pict>
          <v:rect id="Rectangle 27" o:spid="_x0000_s1027" style="position:absolute;margin-left:27.75pt;margin-top:4.2pt;width:441pt;height:334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" filled="f"/>
        </w:pict>
      </w:r>
    </w:p>
    <w:p w:rsidR="00D3796B" w:rsidRDefault="00D3796B" w:rsidP="00D3796B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304925</wp:posOffset>
            </wp:positionH>
            <wp:positionV relativeFrom="paragraph">
              <wp:posOffset>135255</wp:posOffset>
            </wp:positionV>
            <wp:extent cx="3886200" cy="4019550"/>
            <wp:effectExtent l="1905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401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17A95">
        <w:rPr>
          <w:rFonts w:ascii="Times New Roman" w:hAnsi="Times New Roman" w:cs="Times New Roman"/>
          <w:sz w:val="24"/>
          <w:szCs w:val="24"/>
        </w:rPr>
        <w:t>The graph</w:t>
      </w:r>
      <w:r>
        <w:rPr>
          <w:rFonts w:ascii="Times New Roman" w:hAnsi="Times New Roman" w:cs="Times New Roman"/>
          <w:sz w:val="24"/>
          <w:szCs w:val="24"/>
        </w:rPr>
        <w:t>s</w:t>
      </w:r>
      <w:r w:rsidR="00C17A95">
        <w:rPr>
          <w:rFonts w:ascii="Times New Roman" w:hAnsi="Times New Roman" w:cs="Times New Roman"/>
          <w:sz w:val="24"/>
          <w:szCs w:val="24"/>
        </w:rPr>
        <w:t xml:space="preserve"> of four polynomial functions are shown belo</w:t>
      </w:r>
      <w:r>
        <w:rPr>
          <w:rFonts w:ascii="Times New Roman" w:hAnsi="Times New Roman" w:cs="Times New Roman"/>
          <w:sz w:val="24"/>
          <w:szCs w:val="24"/>
        </w:rPr>
        <w:t>w.  Each polynomial function is</w:t>
      </w:r>
    </w:p>
    <w:p w:rsidR="00C17A95" w:rsidRDefault="00C17A95" w:rsidP="00D3796B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f the minimum degree consistent with its graph.</w:t>
      </w:r>
    </w:p>
    <w:p w:rsidR="00C17A95" w:rsidRDefault="00C17A95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7A95" w:rsidRDefault="00C17A95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7A95" w:rsidRDefault="00C17A95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7A95" w:rsidRDefault="00C17A95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7A95" w:rsidRDefault="00C17A95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796B" w:rsidRDefault="00D3796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796B" w:rsidRDefault="00D3796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796B" w:rsidRDefault="00D3796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796B" w:rsidRDefault="00D3796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796B" w:rsidRDefault="00D3796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796B" w:rsidRDefault="00D3796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796B" w:rsidRDefault="00D3796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796B" w:rsidRDefault="00D3796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796B" w:rsidRDefault="00D3796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796B" w:rsidRDefault="00D3796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796B" w:rsidRDefault="00D3796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796B" w:rsidRDefault="00D3796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796B" w:rsidRDefault="00D3796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796B" w:rsidRDefault="00D3796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796B" w:rsidRDefault="00D3796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796B" w:rsidRDefault="00D3796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7A95" w:rsidRDefault="00C17A95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7A95" w:rsidRPr="00D3796B" w:rsidRDefault="00C17A95" w:rsidP="00D3796B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796B">
        <w:rPr>
          <w:rFonts w:ascii="Times New Roman" w:hAnsi="Times New Roman" w:cs="Times New Roman"/>
          <w:sz w:val="24"/>
          <w:szCs w:val="24"/>
        </w:rPr>
        <w:t>Match each of the polynomial graphs shown above with a description that applies to it.</w:t>
      </w:r>
    </w:p>
    <w:p w:rsidR="00C17A95" w:rsidRDefault="00C17A95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C02A4" w:rsidRDefault="00C17A95" w:rsidP="004C02A4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graph of a fourth-degree polynomial function with a zero of multiplicity 2 would be __________.</w:t>
      </w:r>
    </w:p>
    <w:p w:rsidR="004C02A4" w:rsidRPr="004C02A4" w:rsidRDefault="004C02A4" w:rsidP="004C02A4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:rsidR="00C17A95" w:rsidRDefault="00C17A95" w:rsidP="003D0374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graph with a negative </w:t>
      </w:r>
      <w:r w:rsidRPr="00C17A95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intercept would be __________.</w:t>
      </w:r>
    </w:p>
    <w:p w:rsidR="004C02A4" w:rsidRPr="004C02A4" w:rsidRDefault="004C02A4" w:rsidP="004C02A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17A95" w:rsidRDefault="00C17A95" w:rsidP="003D0374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graph of a polynomial function with a negative coefficient of the term of the largest degree and all zeros of multiplicity 1 would be __________.</w:t>
      </w:r>
    </w:p>
    <w:p w:rsidR="004C02A4" w:rsidRPr="004C02A4" w:rsidRDefault="004C02A4" w:rsidP="004C02A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7A95" w:rsidRPr="00C17A95" w:rsidRDefault="00C17A95" w:rsidP="003D0374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graph of a fifth-degree polynomial function would be __________.</w:t>
      </w:r>
    </w:p>
    <w:p w:rsidR="00C17A95" w:rsidRDefault="00C17A95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C02A4" w:rsidRDefault="004C02A4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1540" w:rsidRDefault="002C1540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105A" w:rsidRDefault="00B2105A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105A" w:rsidRDefault="00B2105A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105A" w:rsidRDefault="00B2105A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105A" w:rsidRDefault="00B2105A" w:rsidP="00DE76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Pr="00DE76FD" w:rsidRDefault="00DE76FD" w:rsidP="00DE76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63560" w:rsidRDefault="00D63560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63560" w:rsidRDefault="002C5F0B" w:rsidP="005D3AC3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DE76FD">
        <w:rPr>
          <w:rFonts w:ascii="Times New Roman" w:hAnsi="Times New Roman" w:cs="Times New Roman"/>
          <w:b/>
          <w:i/>
          <w:sz w:val="24"/>
          <w:szCs w:val="24"/>
        </w:rPr>
        <w:lastRenderedPageBreak/>
        <w:t>Written Response:</w:t>
      </w:r>
    </w:p>
    <w:p w:rsidR="00DE76FD" w:rsidRPr="00DE76FD" w:rsidRDefault="00C44A96" w:rsidP="005D3AC3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CA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81915</wp:posOffset>
            </wp:positionV>
            <wp:extent cx="5553075" cy="3495675"/>
            <wp:effectExtent l="0" t="0" r="9525" b="9525"/>
            <wp:wrapNone/>
            <wp:docPr id="2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3495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C5F0B" w:rsidRPr="00DE76FD" w:rsidRDefault="00DE76FD" w:rsidP="00DE76FD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E76FD">
        <w:rPr>
          <w:rFonts w:ascii="Times New Roman" w:hAnsi="Times New Roman" w:cs="Times New Roman"/>
          <w:i/>
          <w:sz w:val="24"/>
          <w:szCs w:val="24"/>
        </w:rPr>
        <w:t>Use the following information to answer the next question.</w:t>
      </w:r>
    </w:p>
    <w:p w:rsidR="002C5F0B" w:rsidRDefault="002C5F0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5F0B" w:rsidRDefault="002C5F0B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4A96" w:rsidRDefault="00C44A96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5F0B" w:rsidRPr="00E50778" w:rsidRDefault="00E50778" w:rsidP="00E5077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a) </w:t>
      </w:r>
      <w:r w:rsidR="00DE76FD" w:rsidRPr="00E50778">
        <w:rPr>
          <w:rFonts w:ascii="Times New Roman" w:hAnsi="Times New Roman" w:cs="Times New Roman"/>
          <w:sz w:val="24"/>
          <w:szCs w:val="24"/>
        </w:rPr>
        <w:t>What is the minimum possible degree for the polynomial function above?</w:t>
      </w:r>
      <w:r w:rsidR="00DE76FD" w:rsidRPr="00E50778">
        <w:rPr>
          <w:rFonts w:ascii="Times New Roman" w:hAnsi="Times New Roman" w:cs="Times New Roman"/>
          <w:sz w:val="24"/>
          <w:szCs w:val="24"/>
        </w:rPr>
        <w:tab/>
        <w:t>__________</w:t>
      </w:r>
    </w:p>
    <w:p w:rsidR="00DE76FD" w:rsidRDefault="00DE76FD" w:rsidP="00DE76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DE76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Default="00DE76FD" w:rsidP="00DE76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76FD" w:rsidRPr="00DE76FD" w:rsidRDefault="00DE76FD" w:rsidP="00DE76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5F0B" w:rsidRPr="00E50778" w:rsidRDefault="00E50778" w:rsidP="00E5077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b) </w:t>
      </w:r>
      <w:r w:rsidR="00DE76FD" w:rsidRPr="00E50778">
        <w:rPr>
          <w:rFonts w:ascii="Times New Roman" w:hAnsi="Times New Roman" w:cs="Times New Roman"/>
          <w:sz w:val="24"/>
          <w:szCs w:val="24"/>
        </w:rPr>
        <w:t>Determine an equation o</w:t>
      </w:r>
      <w:r w:rsidR="007C547B" w:rsidRPr="00E50778">
        <w:rPr>
          <w:rFonts w:ascii="Times New Roman" w:hAnsi="Times New Roman" w:cs="Times New Roman"/>
          <w:sz w:val="24"/>
          <w:szCs w:val="24"/>
        </w:rPr>
        <w:t>f the function in factored for</w:t>
      </w:r>
      <w:r w:rsidR="007C547B">
        <w:rPr>
          <w:noProof/>
          <w:lang w:eastAsia="en-CA"/>
        </w:rPr>
        <w:t>m.</w:t>
      </w:r>
    </w:p>
    <w:p w:rsidR="007C547B" w:rsidRDefault="007C547B" w:rsidP="007C547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547B" w:rsidRDefault="007C547B" w:rsidP="007C547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547B" w:rsidRDefault="007C547B" w:rsidP="007C547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547B" w:rsidRDefault="007C547B" w:rsidP="007C547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547B" w:rsidRDefault="007C547B" w:rsidP="007C547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547B" w:rsidRDefault="007C547B" w:rsidP="007C547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547B" w:rsidRDefault="007C547B" w:rsidP="007C547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547B" w:rsidRDefault="007C547B" w:rsidP="007C547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547B" w:rsidRDefault="007C547B" w:rsidP="007C547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547B" w:rsidRPr="007C547B" w:rsidRDefault="007C547B" w:rsidP="007C547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7A94" w:rsidRDefault="00777A94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7A94" w:rsidRDefault="00777A94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7A94" w:rsidRDefault="00777A94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7A94" w:rsidRDefault="00777A94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7A94" w:rsidRDefault="00777A94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50778" w:rsidRDefault="00E5077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50778" w:rsidRDefault="00E50778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7A94" w:rsidRDefault="00E50778" w:rsidP="00E5077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.  Determine the zeros of the function </w:t>
      </w:r>
      <w:r w:rsidRPr="00E50778"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E50778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) = 2</w:t>
      </w:r>
      <w:r w:rsidRPr="00E50778">
        <w:rPr>
          <w:rFonts w:ascii="Times New Roman" w:hAnsi="Times New Roman" w:cs="Times New Roman"/>
          <w:i/>
          <w:sz w:val="24"/>
          <w:szCs w:val="24"/>
        </w:rPr>
        <w:t>x</w:t>
      </w:r>
      <w:r w:rsidRPr="00E5077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E50778">
        <w:rPr>
          <w:rFonts w:ascii="Times New Roman" w:hAnsi="Times New Roman" w:cs="Times New Roman"/>
          <w:i/>
          <w:sz w:val="24"/>
          <w:szCs w:val="24"/>
        </w:rPr>
        <w:t>x</w:t>
      </w:r>
      <w:r w:rsidRPr="00E5077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– 18</w:t>
      </w:r>
      <w:r w:rsidRPr="00E50778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9 by factoring.  Show your work.</w:t>
      </w:r>
    </w:p>
    <w:p w:rsidR="00777A94" w:rsidRPr="005D3AC3" w:rsidRDefault="00777A94" w:rsidP="005D3A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777A94" w:rsidRPr="005D3AC3" w:rsidSect="00DF5E3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62744"/>
    <w:multiLevelType w:val="hybridMultilevel"/>
    <w:tmpl w:val="902676C2"/>
    <w:lvl w:ilvl="0" w:tplc="E1D0A88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1FE0C81"/>
    <w:multiLevelType w:val="hybridMultilevel"/>
    <w:tmpl w:val="4CFE2EA8"/>
    <w:lvl w:ilvl="0" w:tplc="262CC35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2B4725D"/>
    <w:multiLevelType w:val="hybridMultilevel"/>
    <w:tmpl w:val="F9025D8A"/>
    <w:lvl w:ilvl="0" w:tplc="C8F61B4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6C440FD"/>
    <w:multiLevelType w:val="hybridMultilevel"/>
    <w:tmpl w:val="20E207E2"/>
    <w:lvl w:ilvl="0" w:tplc="5016D9C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7033E5A"/>
    <w:multiLevelType w:val="hybridMultilevel"/>
    <w:tmpl w:val="F6D615F4"/>
    <w:lvl w:ilvl="0" w:tplc="E9C6D8E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8D80370"/>
    <w:multiLevelType w:val="hybridMultilevel"/>
    <w:tmpl w:val="50786600"/>
    <w:lvl w:ilvl="0" w:tplc="4BF6B03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ACC5E52"/>
    <w:multiLevelType w:val="hybridMultilevel"/>
    <w:tmpl w:val="0AB87FF2"/>
    <w:lvl w:ilvl="0" w:tplc="575A7D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CA30E4D"/>
    <w:multiLevelType w:val="hybridMultilevel"/>
    <w:tmpl w:val="2DD6D386"/>
    <w:lvl w:ilvl="0" w:tplc="13EE19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0D7169E1"/>
    <w:multiLevelType w:val="hybridMultilevel"/>
    <w:tmpl w:val="41C6AC64"/>
    <w:lvl w:ilvl="0" w:tplc="C7963B9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21609FE"/>
    <w:multiLevelType w:val="hybridMultilevel"/>
    <w:tmpl w:val="B5ECD0DC"/>
    <w:lvl w:ilvl="0" w:tplc="97A6200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3101175"/>
    <w:multiLevelType w:val="hybridMultilevel"/>
    <w:tmpl w:val="D7045936"/>
    <w:lvl w:ilvl="0" w:tplc="F08493D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33633F3"/>
    <w:multiLevelType w:val="hybridMultilevel"/>
    <w:tmpl w:val="31760102"/>
    <w:lvl w:ilvl="0" w:tplc="DFD6C0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61431A2"/>
    <w:multiLevelType w:val="hybridMultilevel"/>
    <w:tmpl w:val="BEB22C7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7375714"/>
    <w:multiLevelType w:val="hybridMultilevel"/>
    <w:tmpl w:val="831A1860"/>
    <w:lvl w:ilvl="0" w:tplc="AB6AA77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11B2F93"/>
    <w:multiLevelType w:val="hybridMultilevel"/>
    <w:tmpl w:val="4606DFDE"/>
    <w:lvl w:ilvl="0" w:tplc="B88EA38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2567A80"/>
    <w:multiLevelType w:val="hybridMultilevel"/>
    <w:tmpl w:val="2848D3CC"/>
    <w:lvl w:ilvl="0" w:tplc="7B4C71C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5EB58EC"/>
    <w:multiLevelType w:val="hybridMultilevel"/>
    <w:tmpl w:val="06E61770"/>
    <w:lvl w:ilvl="0" w:tplc="7A3E27B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2A716681"/>
    <w:multiLevelType w:val="hybridMultilevel"/>
    <w:tmpl w:val="0376150C"/>
    <w:lvl w:ilvl="0" w:tplc="7D6AC26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D4602C2"/>
    <w:multiLevelType w:val="hybridMultilevel"/>
    <w:tmpl w:val="B97EBD64"/>
    <w:lvl w:ilvl="0" w:tplc="5E0C756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E692863"/>
    <w:multiLevelType w:val="hybridMultilevel"/>
    <w:tmpl w:val="1B46A9EE"/>
    <w:lvl w:ilvl="0" w:tplc="FECEB68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6E708C5"/>
    <w:multiLevelType w:val="hybridMultilevel"/>
    <w:tmpl w:val="A454D782"/>
    <w:lvl w:ilvl="0" w:tplc="6FE641E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A674CAF"/>
    <w:multiLevelType w:val="hybridMultilevel"/>
    <w:tmpl w:val="E1A63138"/>
    <w:lvl w:ilvl="0" w:tplc="DC52D22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AA17B1A"/>
    <w:multiLevelType w:val="hybridMultilevel"/>
    <w:tmpl w:val="645214CA"/>
    <w:lvl w:ilvl="0" w:tplc="1B3064E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C6E1187"/>
    <w:multiLevelType w:val="hybridMultilevel"/>
    <w:tmpl w:val="B77CC6AC"/>
    <w:lvl w:ilvl="0" w:tplc="B6CADA6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3E3E15CA"/>
    <w:multiLevelType w:val="hybridMultilevel"/>
    <w:tmpl w:val="C5C000FC"/>
    <w:lvl w:ilvl="0" w:tplc="999C89B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25E4664"/>
    <w:multiLevelType w:val="hybridMultilevel"/>
    <w:tmpl w:val="CDBAE8C2"/>
    <w:lvl w:ilvl="0" w:tplc="5B90FE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263177B"/>
    <w:multiLevelType w:val="hybridMultilevel"/>
    <w:tmpl w:val="EC8E8ABC"/>
    <w:lvl w:ilvl="0" w:tplc="ECF4DA8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45545C1"/>
    <w:multiLevelType w:val="hybridMultilevel"/>
    <w:tmpl w:val="D11A7FCE"/>
    <w:lvl w:ilvl="0" w:tplc="10F2769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9A45670"/>
    <w:multiLevelType w:val="hybridMultilevel"/>
    <w:tmpl w:val="FF8A1E32"/>
    <w:lvl w:ilvl="0" w:tplc="5BF8915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4D877963"/>
    <w:multiLevelType w:val="hybridMultilevel"/>
    <w:tmpl w:val="D5A47EAA"/>
    <w:lvl w:ilvl="0" w:tplc="655E1B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28178B0"/>
    <w:multiLevelType w:val="hybridMultilevel"/>
    <w:tmpl w:val="EB8606E8"/>
    <w:lvl w:ilvl="0" w:tplc="8DE615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8D107C9"/>
    <w:multiLevelType w:val="hybridMultilevel"/>
    <w:tmpl w:val="1842EBBE"/>
    <w:lvl w:ilvl="0" w:tplc="A10022A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9596853"/>
    <w:multiLevelType w:val="hybridMultilevel"/>
    <w:tmpl w:val="A6F4516A"/>
    <w:lvl w:ilvl="0" w:tplc="10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A9E341F"/>
    <w:multiLevelType w:val="hybridMultilevel"/>
    <w:tmpl w:val="34E6DB6E"/>
    <w:lvl w:ilvl="0" w:tplc="4E5A365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CA456E5"/>
    <w:multiLevelType w:val="hybridMultilevel"/>
    <w:tmpl w:val="6CD21766"/>
    <w:lvl w:ilvl="0" w:tplc="1CC0339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5CAB639A"/>
    <w:multiLevelType w:val="hybridMultilevel"/>
    <w:tmpl w:val="0C8E0B70"/>
    <w:lvl w:ilvl="0" w:tplc="6C72BA7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00F7CDA"/>
    <w:multiLevelType w:val="hybridMultilevel"/>
    <w:tmpl w:val="475019DA"/>
    <w:lvl w:ilvl="0" w:tplc="10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60137CE5"/>
    <w:multiLevelType w:val="hybridMultilevel"/>
    <w:tmpl w:val="5838F8E8"/>
    <w:lvl w:ilvl="0" w:tplc="B12C597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611A71D8"/>
    <w:multiLevelType w:val="hybridMultilevel"/>
    <w:tmpl w:val="52304FFE"/>
    <w:lvl w:ilvl="0" w:tplc="CFBE2BF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4962DE7"/>
    <w:multiLevelType w:val="hybridMultilevel"/>
    <w:tmpl w:val="24E6DDBA"/>
    <w:lvl w:ilvl="0" w:tplc="C0A872A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67C65E3F"/>
    <w:multiLevelType w:val="hybridMultilevel"/>
    <w:tmpl w:val="A0C41284"/>
    <w:lvl w:ilvl="0" w:tplc="29FC184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67F26F77"/>
    <w:multiLevelType w:val="hybridMultilevel"/>
    <w:tmpl w:val="570257F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9DB3BE6"/>
    <w:multiLevelType w:val="hybridMultilevel"/>
    <w:tmpl w:val="2EE461F0"/>
    <w:lvl w:ilvl="0" w:tplc="A1DE682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6C053EBE"/>
    <w:multiLevelType w:val="hybridMultilevel"/>
    <w:tmpl w:val="D4CC1608"/>
    <w:lvl w:ilvl="0" w:tplc="B4EEC5A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>
    <w:nsid w:val="6C3C1922"/>
    <w:multiLevelType w:val="hybridMultilevel"/>
    <w:tmpl w:val="AB58F594"/>
    <w:lvl w:ilvl="0" w:tplc="900A775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6DAC2E72"/>
    <w:multiLevelType w:val="hybridMultilevel"/>
    <w:tmpl w:val="696A87CA"/>
    <w:lvl w:ilvl="0" w:tplc="91BA35B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>
    <w:nsid w:val="76590565"/>
    <w:multiLevelType w:val="hybridMultilevel"/>
    <w:tmpl w:val="0518D678"/>
    <w:lvl w:ilvl="0" w:tplc="7B5C120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>
    <w:nsid w:val="785C3466"/>
    <w:multiLevelType w:val="hybridMultilevel"/>
    <w:tmpl w:val="6DBA1B0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AED2C6A"/>
    <w:multiLevelType w:val="hybridMultilevel"/>
    <w:tmpl w:val="7E12105C"/>
    <w:lvl w:ilvl="0" w:tplc="FD0EB9F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>
    <w:nsid w:val="7EF24C69"/>
    <w:multiLevelType w:val="hybridMultilevel"/>
    <w:tmpl w:val="558E991E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7"/>
  </w:num>
  <w:num w:numId="2">
    <w:abstractNumId w:val="28"/>
  </w:num>
  <w:num w:numId="3">
    <w:abstractNumId w:val="27"/>
  </w:num>
  <w:num w:numId="4">
    <w:abstractNumId w:val="44"/>
  </w:num>
  <w:num w:numId="5">
    <w:abstractNumId w:val="2"/>
  </w:num>
  <w:num w:numId="6">
    <w:abstractNumId w:val="10"/>
  </w:num>
  <w:num w:numId="7">
    <w:abstractNumId w:val="45"/>
  </w:num>
  <w:num w:numId="8">
    <w:abstractNumId w:val="22"/>
  </w:num>
  <w:num w:numId="9">
    <w:abstractNumId w:val="39"/>
  </w:num>
  <w:num w:numId="10">
    <w:abstractNumId w:val="1"/>
  </w:num>
  <w:num w:numId="11">
    <w:abstractNumId w:val="5"/>
  </w:num>
  <w:num w:numId="12">
    <w:abstractNumId w:val="36"/>
  </w:num>
  <w:num w:numId="13">
    <w:abstractNumId w:val="32"/>
  </w:num>
  <w:num w:numId="14">
    <w:abstractNumId w:val="29"/>
  </w:num>
  <w:num w:numId="15">
    <w:abstractNumId w:val="35"/>
  </w:num>
  <w:num w:numId="16">
    <w:abstractNumId w:val="42"/>
  </w:num>
  <w:num w:numId="17">
    <w:abstractNumId w:val="15"/>
  </w:num>
  <w:num w:numId="18">
    <w:abstractNumId w:val="40"/>
  </w:num>
  <w:num w:numId="19">
    <w:abstractNumId w:val="16"/>
  </w:num>
  <w:num w:numId="20">
    <w:abstractNumId w:val="13"/>
  </w:num>
  <w:num w:numId="21">
    <w:abstractNumId w:val="31"/>
  </w:num>
  <w:num w:numId="22">
    <w:abstractNumId w:val="26"/>
  </w:num>
  <w:num w:numId="23">
    <w:abstractNumId w:val="11"/>
  </w:num>
  <w:num w:numId="24">
    <w:abstractNumId w:val="43"/>
  </w:num>
  <w:num w:numId="25">
    <w:abstractNumId w:val="48"/>
  </w:num>
  <w:num w:numId="26">
    <w:abstractNumId w:val="8"/>
  </w:num>
  <w:num w:numId="27">
    <w:abstractNumId w:val="49"/>
  </w:num>
  <w:num w:numId="28">
    <w:abstractNumId w:val="25"/>
  </w:num>
  <w:num w:numId="29">
    <w:abstractNumId w:val="38"/>
  </w:num>
  <w:num w:numId="30">
    <w:abstractNumId w:val="0"/>
  </w:num>
  <w:num w:numId="31">
    <w:abstractNumId w:val="14"/>
  </w:num>
  <w:num w:numId="32">
    <w:abstractNumId w:val="37"/>
  </w:num>
  <w:num w:numId="33">
    <w:abstractNumId w:val="23"/>
  </w:num>
  <w:num w:numId="34">
    <w:abstractNumId w:val="33"/>
  </w:num>
  <w:num w:numId="35">
    <w:abstractNumId w:val="24"/>
  </w:num>
  <w:num w:numId="36">
    <w:abstractNumId w:val="6"/>
  </w:num>
  <w:num w:numId="37">
    <w:abstractNumId w:val="46"/>
  </w:num>
  <w:num w:numId="38">
    <w:abstractNumId w:val="9"/>
  </w:num>
  <w:num w:numId="39">
    <w:abstractNumId w:val="30"/>
  </w:num>
  <w:num w:numId="40">
    <w:abstractNumId w:val="34"/>
  </w:num>
  <w:num w:numId="41">
    <w:abstractNumId w:val="17"/>
  </w:num>
  <w:num w:numId="42">
    <w:abstractNumId w:val="3"/>
  </w:num>
  <w:num w:numId="43">
    <w:abstractNumId w:val="19"/>
  </w:num>
  <w:num w:numId="44">
    <w:abstractNumId w:val="20"/>
  </w:num>
  <w:num w:numId="45">
    <w:abstractNumId w:val="7"/>
  </w:num>
  <w:num w:numId="46">
    <w:abstractNumId w:val="18"/>
  </w:num>
  <w:num w:numId="47">
    <w:abstractNumId w:val="21"/>
  </w:num>
  <w:num w:numId="48">
    <w:abstractNumId w:val="4"/>
  </w:num>
  <w:num w:numId="49">
    <w:abstractNumId w:val="41"/>
  </w:num>
  <w:num w:numId="50">
    <w:abstractNumId w:val="12"/>
  </w:num>
  <w:numIdMacAtCleanup w:val="4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3A76D2"/>
    <w:rsid w:val="00000F46"/>
    <w:rsid w:val="00005194"/>
    <w:rsid w:val="0005514E"/>
    <w:rsid w:val="000827D6"/>
    <w:rsid w:val="0009612E"/>
    <w:rsid w:val="0017232D"/>
    <w:rsid w:val="0018276B"/>
    <w:rsid w:val="00183561"/>
    <w:rsid w:val="00190C35"/>
    <w:rsid w:val="00193D37"/>
    <w:rsid w:val="0019491A"/>
    <w:rsid w:val="001B47B2"/>
    <w:rsid w:val="001C7BE0"/>
    <w:rsid w:val="001E52E2"/>
    <w:rsid w:val="00200E4D"/>
    <w:rsid w:val="0021151F"/>
    <w:rsid w:val="0021711A"/>
    <w:rsid w:val="00284970"/>
    <w:rsid w:val="0028581F"/>
    <w:rsid w:val="002C1540"/>
    <w:rsid w:val="002C5F0B"/>
    <w:rsid w:val="002E6E59"/>
    <w:rsid w:val="002F4FAA"/>
    <w:rsid w:val="00306DEE"/>
    <w:rsid w:val="0032479B"/>
    <w:rsid w:val="00331F3F"/>
    <w:rsid w:val="0033351F"/>
    <w:rsid w:val="0033706D"/>
    <w:rsid w:val="003504A9"/>
    <w:rsid w:val="00350ED7"/>
    <w:rsid w:val="00391878"/>
    <w:rsid w:val="003A76D2"/>
    <w:rsid w:val="003B6BE8"/>
    <w:rsid w:val="003C0456"/>
    <w:rsid w:val="003D0374"/>
    <w:rsid w:val="003D6FFC"/>
    <w:rsid w:val="00403A8A"/>
    <w:rsid w:val="00426F21"/>
    <w:rsid w:val="00497056"/>
    <w:rsid w:val="004C02A4"/>
    <w:rsid w:val="004F2C0B"/>
    <w:rsid w:val="00501EFD"/>
    <w:rsid w:val="00537556"/>
    <w:rsid w:val="0057205E"/>
    <w:rsid w:val="00590C8F"/>
    <w:rsid w:val="005A7B02"/>
    <w:rsid w:val="005D3AC3"/>
    <w:rsid w:val="005F1B60"/>
    <w:rsid w:val="00603F04"/>
    <w:rsid w:val="00695063"/>
    <w:rsid w:val="006A312F"/>
    <w:rsid w:val="006B3F29"/>
    <w:rsid w:val="006F5BBD"/>
    <w:rsid w:val="00715F9F"/>
    <w:rsid w:val="00736A6D"/>
    <w:rsid w:val="00737092"/>
    <w:rsid w:val="00740461"/>
    <w:rsid w:val="00760D61"/>
    <w:rsid w:val="00777A94"/>
    <w:rsid w:val="00794179"/>
    <w:rsid w:val="00797719"/>
    <w:rsid w:val="007A5BFC"/>
    <w:rsid w:val="007C547B"/>
    <w:rsid w:val="007D3939"/>
    <w:rsid w:val="0082001E"/>
    <w:rsid w:val="00862095"/>
    <w:rsid w:val="00876F40"/>
    <w:rsid w:val="00877639"/>
    <w:rsid w:val="00882D80"/>
    <w:rsid w:val="008B6483"/>
    <w:rsid w:val="008F0528"/>
    <w:rsid w:val="008F0D80"/>
    <w:rsid w:val="009425FF"/>
    <w:rsid w:val="00944A45"/>
    <w:rsid w:val="009A0528"/>
    <w:rsid w:val="009C1F92"/>
    <w:rsid w:val="009E6E1A"/>
    <w:rsid w:val="009E7FF9"/>
    <w:rsid w:val="00A11C13"/>
    <w:rsid w:val="00A156BD"/>
    <w:rsid w:val="00A21792"/>
    <w:rsid w:val="00A27ABD"/>
    <w:rsid w:val="00A32BD9"/>
    <w:rsid w:val="00A41F02"/>
    <w:rsid w:val="00A95170"/>
    <w:rsid w:val="00A978CA"/>
    <w:rsid w:val="00AD0D5D"/>
    <w:rsid w:val="00AD7FB6"/>
    <w:rsid w:val="00AE75E6"/>
    <w:rsid w:val="00B168FE"/>
    <w:rsid w:val="00B2105A"/>
    <w:rsid w:val="00B605E1"/>
    <w:rsid w:val="00B762C0"/>
    <w:rsid w:val="00B953B4"/>
    <w:rsid w:val="00B976BB"/>
    <w:rsid w:val="00BF45C5"/>
    <w:rsid w:val="00BF4BDD"/>
    <w:rsid w:val="00C17A95"/>
    <w:rsid w:val="00C44A96"/>
    <w:rsid w:val="00C44F38"/>
    <w:rsid w:val="00C60B28"/>
    <w:rsid w:val="00C863AF"/>
    <w:rsid w:val="00CC0AA0"/>
    <w:rsid w:val="00D21CA7"/>
    <w:rsid w:val="00D3796B"/>
    <w:rsid w:val="00D63560"/>
    <w:rsid w:val="00D8151E"/>
    <w:rsid w:val="00DA1658"/>
    <w:rsid w:val="00DA3074"/>
    <w:rsid w:val="00DE76FD"/>
    <w:rsid w:val="00DF5E3E"/>
    <w:rsid w:val="00E1663C"/>
    <w:rsid w:val="00E419BC"/>
    <w:rsid w:val="00E50778"/>
    <w:rsid w:val="00E52139"/>
    <w:rsid w:val="00E836AC"/>
    <w:rsid w:val="00E86884"/>
    <w:rsid w:val="00E94C43"/>
    <w:rsid w:val="00EB5435"/>
    <w:rsid w:val="00F47E7D"/>
    <w:rsid w:val="00F7201F"/>
    <w:rsid w:val="00F95E7D"/>
    <w:rsid w:val="00FA4802"/>
    <w:rsid w:val="00FF21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045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612E"/>
    <w:pPr>
      <w:ind w:left="720"/>
      <w:contextualSpacing/>
    </w:pPr>
  </w:style>
  <w:style w:type="table" w:styleId="TableGrid">
    <w:name w:val="Table Grid"/>
    <w:basedOn w:val="TableNormal"/>
    <w:uiPriority w:val="59"/>
    <w:rsid w:val="00E868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76F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6F4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612E"/>
    <w:pPr>
      <w:ind w:left="720"/>
      <w:contextualSpacing/>
    </w:pPr>
  </w:style>
  <w:style w:type="table" w:styleId="TableGrid">
    <w:name w:val="Table Grid"/>
    <w:basedOn w:val="TableNormal"/>
    <w:uiPriority w:val="59"/>
    <w:rsid w:val="00E868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76F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6F4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3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904</Words>
  <Characters>5158</Characters>
  <Application>Microsoft Office Word</Application>
  <DocSecurity>4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DPSD</Company>
  <LinksUpToDate>false</LinksUpToDate>
  <CharactersWithSpaces>60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&amp;K</dc:creator>
  <cp:lastModifiedBy>Red Deer Public Teacher</cp:lastModifiedBy>
  <cp:revision>2</cp:revision>
  <dcterms:created xsi:type="dcterms:W3CDTF">2012-12-22T22:47:00Z</dcterms:created>
  <dcterms:modified xsi:type="dcterms:W3CDTF">2012-12-22T2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